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A710B41" w14:textId="08911C57" w:rsidR="003B2FAE" w:rsidRPr="007974DB" w:rsidRDefault="0086332C" w:rsidP="003B2FAE">
      <w:pPr>
        <w:spacing w:beforeLines="100" w:before="360" w:afterLines="150" w:after="540" w:line="0" w:lineRule="atLeast"/>
        <w:jc w:val="center"/>
        <w:rPr>
          <w:sz w:val="44"/>
          <w:szCs w:val="36"/>
        </w:rPr>
      </w:pPr>
      <w:bookmarkStart w:id="0" w:name="_Hlk133687998"/>
      <w:bookmarkEnd w:id="0"/>
      <w:r w:rsidRPr="007974DB">
        <w:rPr>
          <w:sz w:val="44"/>
          <w:szCs w:val="36"/>
        </w:rPr>
        <w:t>1</w:t>
      </w:r>
      <w:r w:rsidR="00311FEB" w:rsidRPr="007974DB">
        <w:rPr>
          <w:sz w:val="44"/>
          <w:szCs w:val="36"/>
        </w:rPr>
        <w:t>1</w:t>
      </w:r>
      <w:r w:rsidR="006F2551" w:rsidRPr="007974DB">
        <w:rPr>
          <w:sz w:val="44"/>
          <w:szCs w:val="36"/>
        </w:rPr>
        <w:t>4</w:t>
      </w:r>
      <w:r w:rsidR="009F33F5" w:rsidRPr="007974DB">
        <w:rPr>
          <w:b/>
          <w:sz w:val="44"/>
          <w:szCs w:val="36"/>
        </w:rPr>
        <w:t>年</w:t>
      </w:r>
      <w:r w:rsidR="003B2FAE" w:rsidRPr="007974DB">
        <w:rPr>
          <w:b/>
          <w:sz w:val="44"/>
          <w:szCs w:val="36"/>
        </w:rPr>
        <w:t>學力檢測</w:t>
      </w:r>
      <w:r w:rsidR="006637CB">
        <w:rPr>
          <w:rFonts w:hint="eastAsia"/>
          <w:b/>
          <w:sz w:val="44"/>
          <w:szCs w:val="36"/>
        </w:rPr>
        <w:t>測驗</w:t>
      </w:r>
      <w:r w:rsidR="003B2FAE" w:rsidRPr="007974DB">
        <w:rPr>
          <w:b/>
          <w:sz w:val="44"/>
          <w:szCs w:val="36"/>
        </w:rPr>
        <w:t>題本</w:t>
      </w:r>
      <w:r w:rsidR="003B2FAE" w:rsidRPr="007974DB">
        <w:rPr>
          <w:b/>
          <w:sz w:val="44"/>
          <w:szCs w:val="36"/>
        </w:rPr>
        <w:br/>
      </w:r>
      <w:r w:rsidR="00B704B4" w:rsidRPr="007974DB">
        <w:rPr>
          <w:b/>
          <w:sz w:val="44"/>
          <w:szCs w:val="36"/>
        </w:rPr>
        <w:t>數學</w:t>
      </w:r>
      <w:r w:rsidR="00A62A66" w:rsidRPr="007974DB">
        <w:rPr>
          <w:b/>
          <w:sz w:val="44"/>
          <w:szCs w:val="36"/>
        </w:rPr>
        <w:t>八</w:t>
      </w:r>
      <w:r w:rsidR="003B2FAE" w:rsidRPr="007974DB">
        <w:rPr>
          <w:b/>
          <w:sz w:val="44"/>
          <w:szCs w:val="36"/>
        </w:rPr>
        <w:t>年級</w:t>
      </w:r>
    </w:p>
    <w:p w14:paraId="1C65BBDD" w14:textId="19FA239D" w:rsidR="0000704B" w:rsidRPr="007974DB" w:rsidRDefault="0000704B" w:rsidP="009C7292">
      <w:pPr>
        <w:spacing w:afterLines="50" w:after="180" w:line="360" w:lineRule="exact"/>
        <w:rPr>
          <w:sz w:val="36"/>
          <w:szCs w:val="36"/>
        </w:rPr>
      </w:pPr>
      <w:r w:rsidRPr="007974DB">
        <w:rPr>
          <w:sz w:val="36"/>
          <w:szCs w:val="36"/>
        </w:rPr>
        <w:t>作答</w:t>
      </w:r>
      <w:r w:rsidR="00D00974" w:rsidRPr="007974DB">
        <w:rPr>
          <w:sz w:val="36"/>
          <w:szCs w:val="36"/>
        </w:rPr>
        <w:t>注意事項</w:t>
      </w:r>
      <w:r w:rsidRPr="007974DB">
        <w:rPr>
          <w:sz w:val="36"/>
          <w:szCs w:val="36"/>
        </w:rPr>
        <w:t>：</w:t>
      </w:r>
    </w:p>
    <w:p w14:paraId="0C22A884" w14:textId="00B96480" w:rsidR="007174C2" w:rsidRPr="007974DB" w:rsidRDefault="00125726" w:rsidP="007E414B">
      <w:pPr>
        <w:spacing w:line="0" w:lineRule="atLeast"/>
        <w:rPr>
          <w:sz w:val="36"/>
          <w:szCs w:val="36"/>
        </w:rPr>
      </w:pPr>
      <w:r w:rsidRPr="007974DB">
        <w:rPr>
          <w:noProof/>
          <w:sz w:val="36"/>
          <w:szCs w:val="36"/>
        </w:rPr>
        <mc:AlternateContent>
          <mc:Choice Requires="wps">
            <w:drawing>
              <wp:inline distT="0" distB="0" distL="0" distR="0" wp14:anchorId="63514509" wp14:editId="2AF7583E">
                <wp:extent cx="6120130" cy="4975860"/>
                <wp:effectExtent l="0" t="0" r="13970" b="15240"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20130" cy="497586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3EE507B7" w14:textId="77777777" w:rsidR="007974DB" w:rsidRDefault="007974DB" w:rsidP="00125726">
                            <w:pPr>
                              <w:widowControl/>
                              <w:spacing w:afterLines="30" w:after="108" w:line="540" w:lineRule="exact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4059FC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各</w:t>
                            </w: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位同學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：</w:t>
                            </w:r>
                          </w:p>
                          <w:p w14:paraId="7365BF42" w14:textId="77777777" w:rsidR="007974DB" w:rsidRDefault="007974DB" w:rsidP="00125726">
                            <w:pPr>
                              <w:widowControl/>
                              <w:spacing w:afterLines="30" w:after="108" w:line="540" w:lineRule="exact"/>
                              <w:ind w:firstLineChars="196" w:firstLine="706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你們好。</w:t>
                            </w:r>
                          </w:p>
                          <w:p w14:paraId="216747A1" w14:textId="77777777" w:rsidR="007974DB" w:rsidRDefault="007974DB" w:rsidP="00125726">
                            <w:pPr>
                              <w:widowControl/>
                              <w:spacing w:afterLines="30" w:after="108" w:line="540" w:lineRule="exact"/>
                              <w:ind w:firstLineChars="196" w:firstLine="706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這是一份數學的試題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，總共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2</w: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5</w: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題。</w:t>
                            </w:r>
                          </w:p>
                          <w:p w14:paraId="1233C0AF" w14:textId="77777777" w:rsidR="007974DB" w:rsidRDefault="007974DB" w:rsidP="00125726">
                            <w:pPr>
                              <w:widowControl/>
                              <w:spacing w:afterLines="30" w:after="108" w:line="540" w:lineRule="exact"/>
                              <w:ind w:firstLineChars="196" w:firstLine="706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測驗時間為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4</w: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5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分鐘。</w:t>
                            </w:r>
                          </w:p>
                          <w:p w14:paraId="6673C134" w14:textId="77777777" w:rsidR="007974DB" w:rsidRPr="00F4283F" w:rsidRDefault="007974DB" w:rsidP="00125726">
                            <w:pPr>
                              <w:widowControl/>
                              <w:spacing w:afterLines="30" w:after="108" w:line="540" w:lineRule="exact"/>
                              <w:ind w:firstLineChars="196" w:firstLine="706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每一題請選出</w:t>
                            </w:r>
                            <w:r w:rsidRPr="003D097B">
                              <w:rPr>
                                <w:rFonts w:hAnsi="標楷體" w:hint="eastAsia"/>
                                <w:b/>
                                <w:color w:val="000000"/>
                                <w:kern w:val="0"/>
                                <w:sz w:val="36"/>
                                <w:szCs w:val="36"/>
                                <w:u w:val="double"/>
                              </w:rPr>
                              <w:t>一個最合適的答案</w:t>
                            </w: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，並用</w:t>
                            </w:r>
                            <w:r w:rsidRPr="00F4283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2B</w:t>
                            </w: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鉛筆在</w:t>
                            </w:r>
                            <w:proofErr w:type="gramStart"/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答案卡畫記</w:t>
                            </w:r>
                            <w:proofErr w:type="gramEnd"/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，不可超出格線外，如果需要修改答案，請使用橡皮擦擦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拭</w:t>
                            </w: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乾淨，再重新畫記。</w:t>
                            </w:r>
                          </w:p>
                          <w:p w14:paraId="01C7DA9C" w14:textId="77777777" w:rsidR="007974DB" w:rsidRPr="00F4283F" w:rsidRDefault="007974DB" w:rsidP="00125726">
                            <w:pPr>
                              <w:widowControl/>
                              <w:spacing w:line="540" w:lineRule="exact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畫記說明：</w:t>
                            </w:r>
                          </w:p>
                          <w:p w14:paraId="6B1A49AB" w14:textId="77777777" w:rsidR="007974DB" w:rsidRPr="0085465F" w:rsidRDefault="007974DB" w:rsidP="00125726">
                            <w:pPr>
                              <w:widowControl/>
                              <w:snapToGrid w:val="0"/>
                              <w:spacing w:afterLines="30" w:after="108" w:line="540" w:lineRule="exact"/>
                              <w:ind w:firstLineChars="200" w:firstLine="720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當你想選</w:t>
                            </w:r>
                            <w:r w:rsidRPr="000355C5">
                              <w:rPr>
                                <w:rFonts w:ascii="MS Gothic" w:eastAsia="MS Gothic" w:hAnsi="MS Gothic" w:cs="MS Gothic" w:hint="eastAsia"/>
                                <w:color w:val="414141"/>
                                <w:sz w:val="32"/>
                                <w:szCs w:val="32"/>
                                <w:shd w:val="clear" w:color="auto" w:fill="F7FCFB"/>
                              </w:rPr>
                              <w:t>Ⓓ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時，請在「答案卡」該題題號後方把</w:t>
                            </w:r>
                            <w:r>
                              <w:rPr>
                                <w:rFonts w:ascii="MS Gothic" w:eastAsia="MS Gothic" w:hAnsi="MS Gothic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Ⓓ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的圓圈塗黑，如：</w:t>
                            </w:r>
                            <w:r w:rsidRPr="00A62A66">
                              <w:rPr>
                                <w:rFonts w:ascii="MS Gothic" w:eastAsia="MS Gothic" w:hAnsi="MS Gothic" w:cs="MS Gothic" w:hint="eastAsia"/>
                                <w:color w:val="414141"/>
                                <w:sz w:val="32"/>
                                <w:szCs w:val="32"/>
                                <w:shd w:val="clear" w:color="auto" w:fill="F7FCFB"/>
                              </w:rPr>
                              <w:t>Ⓐ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A62A66">
                              <w:rPr>
                                <w:rFonts w:ascii="MS Gothic" w:eastAsia="MS Gothic" w:hAnsi="MS Gothic" w:cs="MS Gothic" w:hint="eastAsia"/>
                                <w:color w:val="414141"/>
                                <w:sz w:val="32"/>
                                <w:szCs w:val="32"/>
                                <w:shd w:val="clear" w:color="auto" w:fill="F7FCFB"/>
                              </w:rPr>
                              <w:t>Ⓑ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A62A66">
                              <w:rPr>
                                <w:rFonts w:ascii="MS Gothic" w:eastAsia="MS Gothic" w:hAnsi="MS Gothic" w:cs="MS Gothic" w:hint="eastAsia"/>
                                <w:color w:val="414141"/>
                                <w:sz w:val="32"/>
                                <w:szCs w:val="32"/>
                                <w:shd w:val="clear" w:color="auto" w:fill="F7FCFB"/>
                              </w:rPr>
                              <w:t>Ⓒ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85465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●</w:t>
                            </w:r>
                          </w:p>
                          <w:p w14:paraId="6A890B66" w14:textId="77777777" w:rsidR="007974DB" w:rsidRPr="0085465F" w:rsidRDefault="007974DB" w:rsidP="00125726">
                            <w:pPr>
                              <w:widowControl/>
                              <w:spacing w:line="540" w:lineRule="exact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其他事項：</w:t>
                            </w:r>
                          </w:p>
                          <w:p w14:paraId="26873693" w14:textId="77777777" w:rsidR="007974DB" w:rsidRDefault="007974DB" w:rsidP="00125726">
                            <w:pPr>
                              <w:numPr>
                                <w:ilvl w:val="0"/>
                                <w:numId w:val="21"/>
                              </w:numPr>
                              <w:spacing w:line="540" w:lineRule="exact"/>
                              <w:ind w:left="812" w:hanging="812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每一題都要回答。</w:t>
                            </w:r>
                          </w:p>
                          <w:p w14:paraId="2C457C2C" w14:textId="77777777" w:rsidR="007974DB" w:rsidRPr="009F33F5" w:rsidRDefault="007974DB" w:rsidP="00125726">
                            <w:pPr>
                              <w:numPr>
                                <w:ilvl w:val="0"/>
                                <w:numId w:val="21"/>
                              </w:numPr>
                              <w:spacing w:line="540" w:lineRule="exact"/>
                              <w:ind w:left="812" w:hanging="812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試題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如有錯誤，請立即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告知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老師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63514509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width:481.9pt;height:391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" filled="f" strokeweight="1pt">
                <v:textbox>
                  <w:txbxContent>
                    <w:p w14:paraId="3EE507B7" w14:textId="77777777" w:rsidR="007974DB" w:rsidRDefault="007974DB" w:rsidP="00125726">
                      <w:pPr>
                        <w:widowControl/>
                        <w:spacing w:afterLines="30" w:after="108" w:line="540" w:lineRule="exact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4059FC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各</w:t>
                      </w: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位同學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：</w:t>
                      </w:r>
                    </w:p>
                    <w:p w14:paraId="7365BF42" w14:textId="77777777" w:rsidR="007974DB" w:rsidRDefault="007974DB" w:rsidP="00125726">
                      <w:pPr>
                        <w:widowControl/>
                        <w:spacing w:afterLines="30" w:after="108" w:line="540" w:lineRule="exact"/>
                        <w:ind w:firstLineChars="196" w:firstLine="706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你們好。</w:t>
                      </w:r>
                    </w:p>
                    <w:p w14:paraId="216747A1" w14:textId="77777777" w:rsidR="007974DB" w:rsidRDefault="007974DB" w:rsidP="00125726">
                      <w:pPr>
                        <w:widowControl/>
                        <w:spacing w:afterLines="30" w:after="108" w:line="540" w:lineRule="exact"/>
                        <w:ind w:firstLineChars="196" w:firstLine="706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這是一份數學的試題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，總共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2</w: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5</w: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題。</w:t>
                      </w:r>
                    </w:p>
                    <w:p w14:paraId="1233C0AF" w14:textId="77777777" w:rsidR="007974DB" w:rsidRDefault="007974DB" w:rsidP="00125726">
                      <w:pPr>
                        <w:widowControl/>
                        <w:spacing w:afterLines="30" w:after="108" w:line="540" w:lineRule="exact"/>
                        <w:ind w:firstLineChars="196" w:firstLine="706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測驗時間為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4</w: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5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分鐘。</w:t>
                      </w:r>
                    </w:p>
                    <w:p w14:paraId="6673C134" w14:textId="77777777" w:rsidR="007974DB" w:rsidRPr="00F4283F" w:rsidRDefault="007974DB" w:rsidP="00125726">
                      <w:pPr>
                        <w:widowControl/>
                        <w:spacing w:afterLines="30" w:after="108" w:line="540" w:lineRule="exact"/>
                        <w:ind w:firstLineChars="196" w:firstLine="706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每一題請選出</w:t>
                      </w:r>
                      <w:r w:rsidRPr="003D097B">
                        <w:rPr>
                          <w:rFonts w:hAnsi="標楷體" w:hint="eastAsia"/>
                          <w:b/>
                          <w:color w:val="000000"/>
                          <w:kern w:val="0"/>
                          <w:sz w:val="36"/>
                          <w:szCs w:val="36"/>
                          <w:u w:val="double"/>
                        </w:rPr>
                        <w:t>一個最合適的答案</w:t>
                      </w: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，並用</w:t>
                      </w:r>
                      <w:r w:rsidRPr="00F4283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2B</w:t>
                      </w: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鉛筆在</w:t>
                      </w:r>
                      <w:proofErr w:type="gramStart"/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答案卡畫記</w:t>
                      </w:r>
                      <w:proofErr w:type="gramEnd"/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，不可超出格線外，如果需要修改答案，請使用橡皮擦擦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拭</w:t>
                      </w: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乾淨，再重新畫記。</w:t>
                      </w:r>
                    </w:p>
                    <w:p w14:paraId="01C7DA9C" w14:textId="77777777" w:rsidR="007974DB" w:rsidRPr="00F4283F" w:rsidRDefault="007974DB" w:rsidP="00125726">
                      <w:pPr>
                        <w:widowControl/>
                        <w:spacing w:line="540" w:lineRule="exact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畫記說明：</w:t>
                      </w:r>
                    </w:p>
                    <w:p w14:paraId="6B1A49AB" w14:textId="77777777" w:rsidR="007974DB" w:rsidRPr="0085465F" w:rsidRDefault="007974DB" w:rsidP="00125726">
                      <w:pPr>
                        <w:widowControl/>
                        <w:snapToGrid w:val="0"/>
                        <w:spacing w:afterLines="30" w:after="108" w:line="540" w:lineRule="exact"/>
                        <w:ind w:firstLineChars="200" w:firstLine="720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當你想選</w:t>
                      </w:r>
                      <w:r w:rsidRPr="000355C5">
                        <w:rPr>
                          <w:rFonts w:ascii="MS Gothic" w:eastAsia="MS Gothic" w:hAnsi="MS Gothic" w:cs="MS Gothic" w:hint="eastAsia"/>
                          <w:color w:val="414141"/>
                          <w:sz w:val="32"/>
                          <w:szCs w:val="32"/>
                          <w:shd w:val="clear" w:color="auto" w:fill="F7FCFB"/>
                        </w:rPr>
                        <w:t>Ⓓ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時，請在「答案卡」該題題號後方把</w:t>
                      </w:r>
                      <w:r>
                        <w:rPr>
                          <w:rFonts w:ascii="MS Gothic" w:eastAsia="MS Gothic" w:hAnsi="MS Gothic" w:hint="eastAsia"/>
                          <w:color w:val="000000"/>
                          <w:kern w:val="0"/>
                          <w:sz w:val="36"/>
                          <w:szCs w:val="36"/>
                        </w:rPr>
                        <w:t>Ⓓ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的圓圈塗黑，如：</w:t>
                      </w:r>
                      <w:r w:rsidRPr="00A62A66">
                        <w:rPr>
                          <w:rFonts w:ascii="MS Gothic" w:eastAsia="MS Gothic" w:hAnsi="MS Gothic" w:cs="MS Gothic" w:hint="eastAsia"/>
                          <w:color w:val="414141"/>
                          <w:sz w:val="32"/>
                          <w:szCs w:val="32"/>
                          <w:shd w:val="clear" w:color="auto" w:fill="F7FCFB"/>
                        </w:rPr>
                        <w:t>Ⓐ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 xml:space="preserve"> </w:t>
                      </w:r>
                      <w:r w:rsidRPr="00A62A66">
                        <w:rPr>
                          <w:rFonts w:ascii="MS Gothic" w:eastAsia="MS Gothic" w:hAnsi="MS Gothic" w:cs="MS Gothic" w:hint="eastAsia"/>
                          <w:color w:val="414141"/>
                          <w:sz w:val="32"/>
                          <w:szCs w:val="32"/>
                          <w:shd w:val="clear" w:color="auto" w:fill="F7FCFB"/>
                        </w:rPr>
                        <w:t>Ⓑ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 xml:space="preserve"> </w:t>
                      </w:r>
                      <w:r w:rsidRPr="00A62A66">
                        <w:rPr>
                          <w:rFonts w:ascii="MS Gothic" w:eastAsia="MS Gothic" w:hAnsi="MS Gothic" w:cs="MS Gothic" w:hint="eastAsia"/>
                          <w:color w:val="414141"/>
                          <w:sz w:val="32"/>
                          <w:szCs w:val="32"/>
                          <w:shd w:val="clear" w:color="auto" w:fill="F7FCFB"/>
                        </w:rPr>
                        <w:t>Ⓒ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 xml:space="preserve"> </w:t>
                      </w:r>
                      <w:r w:rsidRPr="0085465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●</w:t>
                      </w:r>
                    </w:p>
                    <w:p w14:paraId="6A890B66" w14:textId="77777777" w:rsidR="007974DB" w:rsidRPr="0085465F" w:rsidRDefault="007974DB" w:rsidP="00125726">
                      <w:pPr>
                        <w:widowControl/>
                        <w:spacing w:line="540" w:lineRule="exact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其他事項：</w:t>
                      </w:r>
                    </w:p>
                    <w:p w14:paraId="26873693" w14:textId="77777777" w:rsidR="007974DB" w:rsidRDefault="007974DB" w:rsidP="00125726">
                      <w:pPr>
                        <w:numPr>
                          <w:ilvl w:val="0"/>
                          <w:numId w:val="21"/>
                        </w:numPr>
                        <w:spacing w:line="540" w:lineRule="exact"/>
                        <w:ind w:left="812" w:hanging="812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每一題都要回答。</w:t>
                      </w:r>
                    </w:p>
                    <w:p w14:paraId="2C457C2C" w14:textId="77777777" w:rsidR="007974DB" w:rsidRPr="009F33F5" w:rsidRDefault="007974DB" w:rsidP="00125726">
                      <w:pPr>
                        <w:numPr>
                          <w:ilvl w:val="0"/>
                          <w:numId w:val="21"/>
                        </w:numPr>
                        <w:spacing w:line="540" w:lineRule="exact"/>
                        <w:ind w:left="812" w:hanging="812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試題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如有錯誤，請立即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告知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老師。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3E98E499" w14:textId="2134E5F8" w:rsidR="003B2FAE" w:rsidRPr="007974DB" w:rsidRDefault="003B2FAE">
      <w:pPr>
        <w:widowControl/>
        <w:rPr>
          <w:sz w:val="32"/>
          <w:szCs w:val="3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54"/>
        <w:gridCol w:w="3502"/>
      </w:tblGrid>
      <w:tr w:rsidR="00125726" w:rsidRPr="007974DB" w14:paraId="4EE89473" w14:textId="77777777" w:rsidTr="001B6186">
        <w:trPr>
          <w:trHeight w:val="680"/>
          <w:jc w:val="center"/>
        </w:trPr>
        <w:tc>
          <w:tcPr>
            <w:tcW w:w="2654" w:type="dxa"/>
            <w:shd w:val="clear" w:color="auto" w:fill="auto"/>
            <w:vAlign w:val="center"/>
          </w:tcPr>
          <w:p w14:paraId="5DA6C8B6" w14:textId="77777777" w:rsidR="00125726" w:rsidRPr="007974DB" w:rsidRDefault="00125726" w:rsidP="001B6186">
            <w:pPr>
              <w:spacing w:line="0" w:lineRule="atLeast"/>
              <w:jc w:val="center"/>
              <w:rPr>
                <w:sz w:val="36"/>
                <w:szCs w:val="36"/>
              </w:rPr>
            </w:pPr>
            <w:r w:rsidRPr="007974DB">
              <w:rPr>
                <w:sz w:val="36"/>
                <w:szCs w:val="36"/>
              </w:rPr>
              <w:t>學</w:t>
            </w:r>
            <w:r w:rsidRPr="007974DB">
              <w:rPr>
                <w:sz w:val="36"/>
                <w:szCs w:val="36"/>
              </w:rPr>
              <w:t xml:space="preserve">  </w:t>
            </w:r>
            <w:r w:rsidRPr="007974DB">
              <w:rPr>
                <w:sz w:val="36"/>
                <w:szCs w:val="36"/>
              </w:rPr>
              <w:t>校</w:t>
            </w:r>
          </w:p>
        </w:tc>
        <w:tc>
          <w:tcPr>
            <w:tcW w:w="3502" w:type="dxa"/>
            <w:shd w:val="clear" w:color="auto" w:fill="auto"/>
            <w:vAlign w:val="center"/>
          </w:tcPr>
          <w:p w14:paraId="626EC781" w14:textId="77777777" w:rsidR="00125726" w:rsidRPr="007974DB" w:rsidRDefault="00125726" w:rsidP="001B6186">
            <w:pPr>
              <w:spacing w:line="0" w:lineRule="atLeast"/>
              <w:jc w:val="center"/>
              <w:rPr>
                <w:sz w:val="36"/>
                <w:szCs w:val="36"/>
              </w:rPr>
            </w:pPr>
          </w:p>
        </w:tc>
      </w:tr>
      <w:tr w:rsidR="00125726" w:rsidRPr="007974DB" w14:paraId="58941481" w14:textId="77777777" w:rsidTr="001B6186">
        <w:trPr>
          <w:trHeight w:val="680"/>
          <w:jc w:val="center"/>
        </w:trPr>
        <w:tc>
          <w:tcPr>
            <w:tcW w:w="2654" w:type="dxa"/>
            <w:shd w:val="clear" w:color="auto" w:fill="auto"/>
            <w:vAlign w:val="center"/>
          </w:tcPr>
          <w:p w14:paraId="4B93F1E5" w14:textId="77777777" w:rsidR="00125726" w:rsidRPr="007974DB" w:rsidRDefault="00125726" w:rsidP="001B6186">
            <w:pPr>
              <w:spacing w:line="0" w:lineRule="atLeast"/>
              <w:jc w:val="center"/>
              <w:rPr>
                <w:sz w:val="36"/>
                <w:szCs w:val="36"/>
              </w:rPr>
            </w:pPr>
            <w:r w:rsidRPr="007974DB">
              <w:rPr>
                <w:sz w:val="36"/>
                <w:szCs w:val="36"/>
              </w:rPr>
              <w:t>班　級</w:t>
            </w:r>
          </w:p>
        </w:tc>
        <w:tc>
          <w:tcPr>
            <w:tcW w:w="3502" w:type="dxa"/>
            <w:shd w:val="clear" w:color="auto" w:fill="auto"/>
            <w:vAlign w:val="center"/>
          </w:tcPr>
          <w:p w14:paraId="05B3AA2C" w14:textId="77777777" w:rsidR="00125726" w:rsidRPr="007974DB" w:rsidRDefault="00125726" w:rsidP="001B6186">
            <w:pPr>
              <w:spacing w:line="0" w:lineRule="atLeast"/>
              <w:jc w:val="center"/>
              <w:rPr>
                <w:sz w:val="36"/>
                <w:szCs w:val="36"/>
              </w:rPr>
            </w:pPr>
          </w:p>
        </w:tc>
      </w:tr>
      <w:tr w:rsidR="00125726" w:rsidRPr="007974DB" w14:paraId="11DD21F8" w14:textId="77777777" w:rsidTr="001B6186">
        <w:trPr>
          <w:trHeight w:val="680"/>
          <w:jc w:val="center"/>
        </w:trPr>
        <w:tc>
          <w:tcPr>
            <w:tcW w:w="2654" w:type="dxa"/>
            <w:shd w:val="clear" w:color="auto" w:fill="auto"/>
            <w:vAlign w:val="center"/>
          </w:tcPr>
          <w:p w14:paraId="43E36D62" w14:textId="77777777" w:rsidR="00125726" w:rsidRPr="007974DB" w:rsidRDefault="00125726" w:rsidP="001B6186">
            <w:pPr>
              <w:spacing w:line="0" w:lineRule="atLeast"/>
              <w:jc w:val="center"/>
              <w:rPr>
                <w:sz w:val="36"/>
                <w:szCs w:val="36"/>
              </w:rPr>
            </w:pPr>
            <w:r w:rsidRPr="007974DB">
              <w:rPr>
                <w:sz w:val="36"/>
                <w:szCs w:val="36"/>
              </w:rPr>
              <w:t>座　號</w:t>
            </w:r>
          </w:p>
        </w:tc>
        <w:tc>
          <w:tcPr>
            <w:tcW w:w="3502" w:type="dxa"/>
            <w:shd w:val="clear" w:color="auto" w:fill="auto"/>
            <w:vAlign w:val="center"/>
          </w:tcPr>
          <w:p w14:paraId="06E81E40" w14:textId="77777777" w:rsidR="00125726" w:rsidRPr="007974DB" w:rsidRDefault="00125726" w:rsidP="001B6186">
            <w:pPr>
              <w:spacing w:line="0" w:lineRule="atLeast"/>
              <w:jc w:val="center"/>
              <w:rPr>
                <w:sz w:val="36"/>
                <w:szCs w:val="36"/>
              </w:rPr>
            </w:pPr>
          </w:p>
        </w:tc>
      </w:tr>
      <w:tr w:rsidR="00125726" w:rsidRPr="007974DB" w14:paraId="5524C749" w14:textId="77777777" w:rsidTr="001B6186">
        <w:trPr>
          <w:trHeight w:val="680"/>
          <w:jc w:val="center"/>
        </w:trPr>
        <w:tc>
          <w:tcPr>
            <w:tcW w:w="2654" w:type="dxa"/>
            <w:shd w:val="clear" w:color="auto" w:fill="auto"/>
            <w:vAlign w:val="center"/>
          </w:tcPr>
          <w:p w14:paraId="6B6CDAB8" w14:textId="77777777" w:rsidR="00125726" w:rsidRPr="007974DB" w:rsidRDefault="00125726" w:rsidP="001B6186">
            <w:pPr>
              <w:spacing w:line="0" w:lineRule="atLeast"/>
              <w:jc w:val="center"/>
              <w:rPr>
                <w:sz w:val="36"/>
                <w:szCs w:val="36"/>
              </w:rPr>
            </w:pPr>
            <w:r w:rsidRPr="007974DB">
              <w:rPr>
                <w:sz w:val="36"/>
                <w:szCs w:val="36"/>
              </w:rPr>
              <w:t>姓　名</w:t>
            </w:r>
          </w:p>
        </w:tc>
        <w:tc>
          <w:tcPr>
            <w:tcW w:w="3502" w:type="dxa"/>
            <w:shd w:val="clear" w:color="auto" w:fill="auto"/>
            <w:vAlign w:val="center"/>
          </w:tcPr>
          <w:p w14:paraId="4A0FA474" w14:textId="77777777" w:rsidR="00125726" w:rsidRPr="007974DB" w:rsidRDefault="00125726" w:rsidP="001B6186">
            <w:pPr>
              <w:spacing w:line="0" w:lineRule="atLeast"/>
              <w:jc w:val="center"/>
              <w:rPr>
                <w:sz w:val="36"/>
                <w:szCs w:val="36"/>
              </w:rPr>
            </w:pPr>
          </w:p>
        </w:tc>
      </w:tr>
    </w:tbl>
    <w:p w14:paraId="2CA36DC2" w14:textId="538E166E" w:rsidR="00956E58" w:rsidRPr="007974DB" w:rsidRDefault="00956E58" w:rsidP="00486A89">
      <w:pPr>
        <w:widowControl/>
        <w:rPr>
          <w:szCs w:val="28"/>
        </w:rPr>
        <w:sectPr w:rsidR="00956E58" w:rsidRPr="007974DB" w:rsidSect="005F3D2F">
          <w:footerReference w:type="even" r:id="rId8"/>
          <w:footerReference w:type="default" r:id="rId9"/>
          <w:type w:val="continuous"/>
          <w:pgSz w:w="11906" w:h="16838" w:code="9"/>
          <w:pgMar w:top="1418" w:right="1134" w:bottom="1418" w:left="1134" w:header="851" w:footer="992" w:gutter="0"/>
          <w:pgNumType w:start="1"/>
          <w:cols w:space="425"/>
          <w:docGrid w:type="linesAndChars" w:linePitch="360"/>
        </w:sectPr>
      </w:pPr>
    </w:p>
    <w:p w14:paraId="7EC2CCDD" w14:textId="6F3BEEC1" w:rsidR="00125726" w:rsidRPr="007974DB" w:rsidRDefault="00125726" w:rsidP="001B6186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7974DB">
        <w:rPr>
          <w:kern w:val="0"/>
          <w:szCs w:val="28"/>
          <w:u w:val="single"/>
        </w:rPr>
        <w:lastRenderedPageBreak/>
        <w:t>品味</w:t>
      </w:r>
      <w:r w:rsidRPr="007974DB">
        <w:rPr>
          <w:kern w:val="0"/>
          <w:szCs w:val="28"/>
        </w:rPr>
        <w:t>學校健康中心，將學生視力檢查結果整理成</w:t>
      </w:r>
      <w:proofErr w:type="gramStart"/>
      <w:r w:rsidRPr="007974DB">
        <w:rPr>
          <w:kern w:val="0"/>
          <w:szCs w:val="28"/>
        </w:rPr>
        <w:t>列聯表</w:t>
      </w:r>
      <w:proofErr w:type="gramEnd"/>
      <w:r w:rsidRPr="007974DB">
        <w:rPr>
          <w:kern w:val="0"/>
          <w:szCs w:val="28"/>
        </w:rPr>
        <w:t>公布，</w:t>
      </w:r>
      <w:r w:rsidR="00646DBD" w:rsidRPr="007974DB">
        <w:rPr>
          <w:kern w:val="0"/>
          <w:szCs w:val="28"/>
        </w:rPr>
        <w:br/>
      </w:r>
      <w:r w:rsidRPr="007974DB">
        <w:rPr>
          <w:kern w:val="0"/>
          <w:szCs w:val="28"/>
        </w:rPr>
        <w:t>但有三處模糊不清。</w:t>
      </w:r>
      <w:r w:rsidRPr="007974DB">
        <w:rPr>
          <w:kern w:val="0"/>
          <w:szCs w:val="28"/>
        </w:rPr>
        <w:br/>
      </w:r>
      <w:r w:rsidRPr="007974DB">
        <w:rPr>
          <w:noProof/>
          <w:kern w:val="0"/>
          <w:szCs w:val="28"/>
        </w:rPr>
        <w:drawing>
          <wp:inline distT="0" distB="0" distL="0" distR="0" wp14:anchorId="273F96B5" wp14:editId="22E4DD3C">
            <wp:extent cx="2921329" cy="1501281"/>
            <wp:effectExtent l="0" t="0" r="0" b="381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059005" cy="15720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974DB">
        <w:rPr>
          <w:kern w:val="0"/>
          <w:szCs w:val="28"/>
        </w:rPr>
        <w:br/>
      </w:r>
      <w:r w:rsidRPr="007974DB">
        <w:rPr>
          <w:kern w:val="0"/>
          <w:szCs w:val="28"/>
        </w:rPr>
        <w:t>請問七年級近視的學生有多少個人？</w:t>
      </w:r>
    </w:p>
    <w:p w14:paraId="5F783DC9" w14:textId="77777777" w:rsidR="00125726" w:rsidRPr="007974DB" w:rsidRDefault="00125726" w:rsidP="001B6186">
      <w:pPr>
        <w:spacing w:beforeLines="50" w:before="190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Ⓐ</w:t>
      </w:r>
      <w:r w:rsidRPr="007974DB">
        <w:rPr>
          <w:kern w:val="0"/>
          <w:szCs w:val="28"/>
        </w:rPr>
        <w:t xml:space="preserve"> 36</w:t>
      </w:r>
    </w:p>
    <w:p w14:paraId="36DB729E" w14:textId="08D87B21" w:rsidR="00125726" w:rsidRPr="007974DB" w:rsidRDefault="001B6186" w:rsidP="00125726">
      <w:pPr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Ⓑ</w:t>
      </w:r>
      <w:r w:rsidRPr="007974DB">
        <w:rPr>
          <w:kern w:val="0"/>
          <w:szCs w:val="28"/>
        </w:rPr>
        <w:t xml:space="preserve"> </w:t>
      </w:r>
      <w:r w:rsidR="00125726" w:rsidRPr="007974DB">
        <w:rPr>
          <w:kern w:val="0"/>
          <w:szCs w:val="28"/>
        </w:rPr>
        <w:t>40</w:t>
      </w:r>
    </w:p>
    <w:p w14:paraId="2FFEC5BA" w14:textId="053E8921" w:rsidR="00125726" w:rsidRPr="007974DB" w:rsidRDefault="001B6186" w:rsidP="00125726">
      <w:pPr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Ⓒ</w:t>
      </w:r>
      <w:r w:rsidRPr="007974DB">
        <w:rPr>
          <w:kern w:val="0"/>
          <w:szCs w:val="28"/>
        </w:rPr>
        <w:t xml:space="preserve"> </w:t>
      </w:r>
      <w:r w:rsidR="00125726" w:rsidRPr="007974DB">
        <w:rPr>
          <w:kern w:val="0"/>
          <w:szCs w:val="28"/>
        </w:rPr>
        <w:t>44</w:t>
      </w:r>
    </w:p>
    <w:p w14:paraId="123A297B" w14:textId="13A61C54" w:rsidR="00125726" w:rsidRPr="007974DB" w:rsidRDefault="001B6186" w:rsidP="00125726">
      <w:pPr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Ⓓ</w:t>
      </w:r>
      <w:r w:rsidRPr="007974DB">
        <w:rPr>
          <w:kern w:val="0"/>
          <w:szCs w:val="28"/>
        </w:rPr>
        <w:t xml:space="preserve"> </w:t>
      </w:r>
      <w:r w:rsidR="00125726" w:rsidRPr="007974DB">
        <w:rPr>
          <w:kern w:val="0"/>
          <w:szCs w:val="28"/>
        </w:rPr>
        <w:t>83</w:t>
      </w:r>
    </w:p>
    <w:p w14:paraId="6E8DDCD6" w14:textId="5BF43E45" w:rsidR="00125726" w:rsidRPr="007974DB" w:rsidRDefault="00125726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35DEA03" w14:textId="77777777" w:rsidR="00125726" w:rsidRPr="007974DB" w:rsidRDefault="00125726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4E76110" w14:textId="77777777" w:rsidR="00125726" w:rsidRPr="007974DB" w:rsidRDefault="00125726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0CD95549" w14:textId="77777777" w:rsidR="00125726" w:rsidRPr="007974DB" w:rsidRDefault="00125726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48AB732E" w14:textId="29C4115B" w:rsidR="00125726" w:rsidRPr="007974DB" w:rsidRDefault="00125726" w:rsidP="001B6186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7974DB">
        <w:rPr>
          <w:kern w:val="0"/>
          <w:szCs w:val="28"/>
        </w:rPr>
        <w:t>下圖是</w:t>
      </w:r>
      <w:r w:rsidRPr="007974DB">
        <w:rPr>
          <w:kern w:val="0"/>
          <w:szCs w:val="28"/>
          <w:u w:val="single"/>
        </w:rPr>
        <w:t>交通部高速公路局</w:t>
      </w:r>
      <w:r w:rsidRPr="007974DB">
        <w:rPr>
          <w:kern w:val="0"/>
          <w:szCs w:val="28"/>
        </w:rPr>
        <w:t>識別標誌的縮小圖，已知此圖形為線對稱圖形，</w:t>
      </w:r>
      <w:r w:rsidR="00646DBD" w:rsidRPr="007974DB">
        <w:rPr>
          <w:kern w:val="0"/>
          <w:szCs w:val="28"/>
        </w:rPr>
        <w:br/>
      </w:r>
      <w:r w:rsidRPr="007974DB">
        <w:rPr>
          <w:kern w:val="0"/>
          <w:szCs w:val="28"/>
        </w:rPr>
        <w:t>且</w:t>
      </w:r>
      <w:r w:rsidR="001B6186" w:rsidRPr="007974DB">
        <w:rPr>
          <w:position w:val="-6"/>
        </w:rPr>
        <w:object w:dxaOrig="1440" w:dyaOrig="360" w14:anchorId="664422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8.25pt" o:ole="">
            <v:imagedata r:id="rId11" o:title=""/>
          </v:shape>
          <o:OLEObject Type="Embed" ProgID="Equation.DSMT4" ShapeID="_x0000_i1025" DrawAspect="Content" ObjectID="_1808662863" r:id="rId12"/>
        </w:object>
      </w:r>
      <w:r w:rsidRPr="007974DB">
        <w:rPr>
          <w:kern w:val="0"/>
          <w:szCs w:val="28"/>
        </w:rPr>
        <w:t>，</w:t>
      </w:r>
      <w:r w:rsidR="001B6186" w:rsidRPr="007974DB">
        <w:rPr>
          <w:position w:val="-6"/>
        </w:rPr>
        <w:object w:dxaOrig="1480" w:dyaOrig="360" w14:anchorId="562627BB">
          <v:shape id="_x0000_i1026" type="#_x0000_t75" style="width:74.05pt;height:18.25pt" o:ole="">
            <v:imagedata r:id="rId13" o:title=""/>
          </v:shape>
          <o:OLEObject Type="Embed" ProgID="Equation.DSMT4" ShapeID="_x0000_i1026" DrawAspect="Content" ObjectID="_1808662864" r:id="rId14"/>
        </w:object>
      </w:r>
      <w:r w:rsidRPr="007974DB">
        <w:rPr>
          <w:kern w:val="0"/>
          <w:szCs w:val="28"/>
        </w:rPr>
        <w:t>，求</w:t>
      </w:r>
      <w:r w:rsidR="001B6186" w:rsidRPr="007974DB">
        <w:rPr>
          <w:position w:val="-6"/>
        </w:rPr>
        <w:object w:dxaOrig="1040" w:dyaOrig="300" w14:anchorId="1567303E">
          <v:shape id="_x0000_i1027" type="#_x0000_t75" style="width:52.25pt;height:14.7pt" o:ole="">
            <v:imagedata r:id="rId15" o:title=""/>
          </v:shape>
          <o:OLEObject Type="Embed" ProgID="Equation.DSMT4" ShapeID="_x0000_i1027" DrawAspect="Content" ObjectID="_1808662865" r:id="rId16"/>
        </w:object>
      </w:r>
      <w:r w:rsidRPr="007974DB">
        <w:rPr>
          <w:kern w:val="0"/>
          <w:szCs w:val="28"/>
        </w:rPr>
        <w:t>？</w:t>
      </w:r>
      <w:r w:rsidR="00646DBD" w:rsidRPr="007974DB">
        <w:rPr>
          <w:kern w:val="0"/>
          <w:szCs w:val="28"/>
        </w:rPr>
        <w:br/>
      </w:r>
      <w:r w:rsidR="00646DBD" w:rsidRPr="007974DB">
        <w:rPr>
          <w:noProof/>
          <w:kern w:val="0"/>
          <w:szCs w:val="28"/>
        </w:rPr>
        <w:drawing>
          <wp:inline distT="0" distB="0" distL="0" distR="0" wp14:anchorId="0AF536EF" wp14:editId="28E9F16F">
            <wp:extent cx="2880360" cy="1403604"/>
            <wp:effectExtent l="0" t="0" r="0" b="635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G8_頁面_1.jp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360" cy="14036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74BD9E" w14:textId="27ABB03F" w:rsidR="00646DBD" w:rsidRPr="007974DB" w:rsidRDefault="00646DBD" w:rsidP="001B6186">
      <w:pPr>
        <w:spacing w:beforeLines="50" w:before="190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Ⓐ</w:t>
      </w:r>
      <w:r w:rsidRPr="007974DB">
        <w:rPr>
          <w:kern w:val="0"/>
          <w:szCs w:val="28"/>
        </w:rPr>
        <w:t xml:space="preserve"> </w:t>
      </w:r>
      <w:r w:rsidR="001B6186" w:rsidRPr="007974DB">
        <w:rPr>
          <w:position w:val="-6"/>
        </w:rPr>
        <w:object w:dxaOrig="420" w:dyaOrig="360" w14:anchorId="3DEC24E2">
          <v:shape id="_x0000_i1028" type="#_x0000_t75" style="width:20.8pt;height:18.25pt" o:ole="">
            <v:imagedata r:id="rId18" o:title=""/>
          </v:shape>
          <o:OLEObject Type="Embed" ProgID="Equation.DSMT4" ShapeID="_x0000_i1028" DrawAspect="Content" ObjectID="_1808662866" r:id="rId19"/>
        </w:object>
      </w:r>
    </w:p>
    <w:p w14:paraId="4627860D" w14:textId="50418296" w:rsidR="00646DBD" w:rsidRPr="007974DB" w:rsidRDefault="001B6186" w:rsidP="00125726">
      <w:pPr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Ⓑ</w:t>
      </w:r>
      <w:r w:rsidRPr="007974DB">
        <w:rPr>
          <w:kern w:val="0"/>
          <w:szCs w:val="28"/>
        </w:rPr>
        <w:t xml:space="preserve"> </w:t>
      </w:r>
      <w:r w:rsidRPr="007974DB">
        <w:rPr>
          <w:position w:val="-6"/>
        </w:rPr>
        <w:object w:dxaOrig="400" w:dyaOrig="360" w14:anchorId="65CD2B60">
          <v:shape id="_x0000_i1029" type="#_x0000_t75" style="width:19.75pt;height:18.25pt" o:ole="">
            <v:imagedata r:id="rId20" o:title=""/>
          </v:shape>
          <o:OLEObject Type="Embed" ProgID="Equation.DSMT4" ShapeID="_x0000_i1029" DrawAspect="Content" ObjectID="_1808662867" r:id="rId21"/>
        </w:object>
      </w:r>
    </w:p>
    <w:p w14:paraId="187F4C60" w14:textId="71395157" w:rsidR="00646DBD" w:rsidRPr="007974DB" w:rsidRDefault="001B6186" w:rsidP="00125726">
      <w:pPr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Ⓒ</w:t>
      </w:r>
      <w:r w:rsidRPr="007974DB">
        <w:rPr>
          <w:kern w:val="0"/>
          <w:szCs w:val="28"/>
        </w:rPr>
        <w:t xml:space="preserve"> </w:t>
      </w:r>
      <w:r w:rsidRPr="007974DB">
        <w:rPr>
          <w:position w:val="-6"/>
        </w:rPr>
        <w:object w:dxaOrig="420" w:dyaOrig="360" w14:anchorId="2BD89465">
          <v:shape id="_x0000_i1030" type="#_x0000_t75" style="width:20.8pt;height:18.25pt" o:ole="">
            <v:imagedata r:id="rId22" o:title=""/>
          </v:shape>
          <o:OLEObject Type="Embed" ProgID="Equation.DSMT4" ShapeID="_x0000_i1030" DrawAspect="Content" ObjectID="_1808662868" r:id="rId23"/>
        </w:object>
      </w:r>
    </w:p>
    <w:p w14:paraId="414F15A8" w14:textId="67ACE593" w:rsidR="001B6186" w:rsidRPr="007974DB" w:rsidRDefault="001B6186" w:rsidP="007A7124">
      <w:pPr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Ⓓ</w:t>
      </w:r>
      <w:r w:rsidRPr="007974DB">
        <w:rPr>
          <w:kern w:val="0"/>
          <w:szCs w:val="28"/>
        </w:rPr>
        <w:t xml:space="preserve"> </w:t>
      </w:r>
      <w:r w:rsidRPr="007974DB">
        <w:rPr>
          <w:position w:val="-6"/>
        </w:rPr>
        <w:object w:dxaOrig="420" w:dyaOrig="360" w14:anchorId="5A101840">
          <v:shape id="_x0000_i1031" type="#_x0000_t75" style="width:20.8pt;height:18.25pt" o:ole="">
            <v:imagedata r:id="rId24" o:title=""/>
          </v:shape>
          <o:OLEObject Type="Embed" ProgID="Equation.DSMT4" ShapeID="_x0000_i1031" DrawAspect="Content" ObjectID="_1808662869" r:id="rId25"/>
        </w:object>
      </w:r>
      <w:r w:rsidRPr="007974DB">
        <w:rPr>
          <w:kern w:val="0"/>
          <w:szCs w:val="28"/>
        </w:rPr>
        <w:br w:type="page"/>
      </w:r>
    </w:p>
    <w:p w14:paraId="535AAE60" w14:textId="2468EBB0" w:rsidR="00125726" w:rsidRPr="007974DB" w:rsidRDefault="00125726" w:rsidP="00646DBD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7974DB">
        <w:rPr>
          <w:kern w:val="0"/>
          <w:szCs w:val="28"/>
          <w:u w:val="single"/>
        </w:rPr>
        <w:lastRenderedPageBreak/>
        <w:t>大寶</w:t>
      </w:r>
      <w:r w:rsidRPr="007974DB">
        <w:rPr>
          <w:kern w:val="0"/>
          <w:szCs w:val="28"/>
        </w:rPr>
        <w:t>在家</w:t>
      </w:r>
      <w:proofErr w:type="gramStart"/>
      <w:r w:rsidRPr="007974DB">
        <w:rPr>
          <w:kern w:val="0"/>
          <w:szCs w:val="28"/>
        </w:rPr>
        <w:t>玩疊杯</w:t>
      </w:r>
      <w:proofErr w:type="gramEnd"/>
      <w:r w:rsidRPr="007974DB">
        <w:rPr>
          <w:kern w:val="0"/>
          <w:szCs w:val="28"/>
        </w:rPr>
        <w:t>的遊戲，他先用</w:t>
      </w:r>
      <w:r w:rsidRPr="007974DB">
        <w:rPr>
          <w:kern w:val="0"/>
          <w:szCs w:val="28"/>
        </w:rPr>
        <w:t>6</w:t>
      </w:r>
      <w:r w:rsidRPr="007974DB">
        <w:rPr>
          <w:kern w:val="0"/>
          <w:szCs w:val="28"/>
        </w:rPr>
        <w:t>個杯子疊了三層後</w:t>
      </w:r>
      <w:r w:rsidRPr="007974DB">
        <w:rPr>
          <w:kern w:val="0"/>
          <w:szCs w:val="28"/>
        </w:rPr>
        <w:t>(</w:t>
      </w:r>
      <w:r w:rsidRPr="007974DB">
        <w:rPr>
          <w:kern w:val="0"/>
          <w:szCs w:val="28"/>
        </w:rPr>
        <w:t>如圖一</w:t>
      </w:r>
      <w:r w:rsidRPr="007974DB">
        <w:rPr>
          <w:kern w:val="0"/>
          <w:szCs w:val="28"/>
        </w:rPr>
        <w:t>)</w:t>
      </w:r>
      <w:r w:rsidRPr="007974DB">
        <w:rPr>
          <w:kern w:val="0"/>
          <w:szCs w:val="28"/>
        </w:rPr>
        <w:t>，覺得有趣，於是又找了一些杯子，用</w:t>
      </w:r>
      <w:r w:rsidRPr="007974DB">
        <w:rPr>
          <w:kern w:val="0"/>
          <w:szCs w:val="28"/>
        </w:rPr>
        <w:t>10</w:t>
      </w:r>
      <w:r w:rsidRPr="007974DB">
        <w:rPr>
          <w:kern w:val="0"/>
          <w:szCs w:val="28"/>
        </w:rPr>
        <w:t>個杯子疊出了四層</w:t>
      </w:r>
      <w:r w:rsidRPr="007974DB">
        <w:rPr>
          <w:kern w:val="0"/>
          <w:szCs w:val="28"/>
        </w:rPr>
        <w:t>(</w:t>
      </w:r>
      <w:r w:rsidRPr="007974DB">
        <w:rPr>
          <w:kern w:val="0"/>
          <w:szCs w:val="28"/>
        </w:rPr>
        <w:t>如圖二</w:t>
      </w:r>
      <w:r w:rsidRPr="007974DB">
        <w:rPr>
          <w:kern w:val="0"/>
          <w:szCs w:val="28"/>
        </w:rPr>
        <w:t>)</w:t>
      </w:r>
      <w:r w:rsidRPr="007974DB">
        <w:rPr>
          <w:kern w:val="0"/>
          <w:szCs w:val="28"/>
        </w:rPr>
        <w:t>。</w:t>
      </w:r>
      <w:r w:rsidR="00646DBD" w:rsidRPr="007974DB">
        <w:rPr>
          <w:kern w:val="0"/>
          <w:szCs w:val="28"/>
        </w:rPr>
        <w:br/>
      </w:r>
      <w:r w:rsidRPr="007974DB">
        <w:rPr>
          <w:kern w:val="0"/>
          <w:szCs w:val="28"/>
        </w:rPr>
        <w:t>現在</w:t>
      </w:r>
      <w:r w:rsidRPr="007974DB">
        <w:rPr>
          <w:kern w:val="0"/>
          <w:szCs w:val="28"/>
          <w:u w:val="single"/>
        </w:rPr>
        <w:t>大</w:t>
      </w:r>
      <w:proofErr w:type="gramStart"/>
      <w:r w:rsidRPr="007974DB">
        <w:rPr>
          <w:kern w:val="0"/>
          <w:szCs w:val="28"/>
          <w:u w:val="single"/>
        </w:rPr>
        <w:t>寶</w:t>
      </w:r>
      <w:r w:rsidRPr="007974DB">
        <w:rPr>
          <w:kern w:val="0"/>
          <w:szCs w:val="28"/>
        </w:rPr>
        <w:t>要疊</w:t>
      </w:r>
      <w:proofErr w:type="gramEnd"/>
      <w:r w:rsidRPr="007974DB">
        <w:rPr>
          <w:kern w:val="0"/>
          <w:szCs w:val="28"/>
        </w:rPr>
        <w:t>出八層，請問他用了多少個杯子？</w:t>
      </w:r>
      <w:r w:rsidR="00646DBD" w:rsidRPr="007974DB">
        <w:rPr>
          <w:kern w:val="0"/>
          <w:szCs w:val="28"/>
        </w:rPr>
        <w:br/>
      </w:r>
      <w:r w:rsidR="00646DBD" w:rsidRPr="007974DB">
        <w:rPr>
          <w:noProof/>
          <w:kern w:val="0"/>
          <w:szCs w:val="28"/>
        </w:rPr>
        <w:drawing>
          <wp:inline distT="0" distB="0" distL="0" distR="0" wp14:anchorId="18A8951B" wp14:editId="02FE6318">
            <wp:extent cx="3111500" cy="1489569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219407" cy="15412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361DD8" w14:textId="77777777" w:rsidR="00646DBD" w:rsidRPr="007974DB" w:rsidRDefault="00646DBD" w:rsidP="001B6186">
      <w:pPr>
        <w:spacing w:beforeLines="50" w:before="190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Ⓐ</w:t>
      </w:r>
      <w:r w:rsidRPr="007974DB">
        <w:rPr>
          <w:kern w:val="0"/>
          <w:szCs w:val="28"/>
        </w:rPr>
        <w:t xml:space="preserve"> </w:t>
      </w:r>
      <w:r w:rsidR="00125726" w:rsidRPr="007974DB">
        <w:rPr>
          <w:kern w:val="0"/>
          <w:szCs w:val="28"/>
        </w:rPr>
        <w:t>8</w:t>
      </w:r>
    </w:p>
    <w:p w14:paraId="6E5657E2" w14:textId="7B8A6F30" w:rsidR="00646DBD" w:rsidRPr="007974DB" w:rsidRDefault="001B6186" w:rsidP="00125726">
      <w:pPr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Ⓑ</w:t>
      </w:r>
      <w:r w:rsidRPr="007974DB">
        <w:rPr>
          <w:kern w:val="0"/>
          <w:szCs w:val="28"/>
        </w:rPr>
        <w:t xml:space="preserve"> </w:t>
      </w:r>
      <w:r w:rsidR="00125726" w:rsidRPr="007974DB">
        <w:rPr>
          <w:kern w:val="0"/>
          <w:szCs w:val="28"/>
        </w:rPr>
        <w:t>16</w:t>
      </w:r>
    </w:p>
    <w:p w14:paraId="0128D910" w14:textId="4B1F703C" w:rsidR="00646DBD" w:rsidRPr="007974DB" w:rsidRDefault="001B6186" w:rsidP="00125726">
      <w:pPr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Ⓒ</w:t>
      </w:r>
      <w:r w:rsidRPr="007974DB">
        <w:rPr>
          <w:kern w:val="0"/>
          <w:szCs w:val="28"/>
        </w:rPr>
        <w:t xml:space="preserve"> </w:t>
      </w:r>
      <w:r w:rsidR="00125726" w:rsidRPr="007974DB">
        <w:rPr>
          <w:kern w:val="0"/>
          <w:szCs w:val="28"/>
        </w:rPr>
        <w:t>36</w:t>
      </w:r>
    </w:p>
    <w:p w14:paraId="58E088BE" w14:textId="613399F4" w:rsidR="00646DBD" w:rsidRPr="007974DB" w:rsidRDefault="001B6186" w:rsidP="00646DBD">
      <w:pPr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Ⓓ</w:t>
      </w:r>
      <w:r w:rsidRPr="007974DB">
        <w:rPr>
          <w:kern w:val="0"/>
          <w:szCs w:val="28"/>
        </w:rPr>
        <w:t xml:space="preserve"> </w:t>
      </w:r>
      <w:r w:rsidR="00125726" w:rsidRPr="007974DB">
        <w:rPr>
          <w:kern w:val="0"/>
          <w:szCs w:val="28"/>
        </w:rPr>
        <w:t>72</w:t>
      </w:r>
    </w:p>
    <w:p w14:paraId="74D0ED95" w14:textId="0C557A85" w:rsidR="001B6186" w:rsidRPr="007974DB" w:rsidRDefault="001B6186">
      <w:pPr>
        <w:widowControl/>
        <w:rPr>
          <w:kern w:val="0"/>
          <w:szCs w:val="28"/>
        </w:rPr>
      </w:pPr>
    </w:p>
    <w:p w14:paraId="2551A969" w14:textId="07B1EC6F" w:rsidR="00125726" w:rsidRPr="007974DB" w:rsidRDefault="00125726" w:rsidP="001B6186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proofErr w:type="gramStart"/>
      <w:r w:rsidRPr="007974DB">
        <w:rPr>
          <w:kern w:val="0"/>
          <w:szCs w:val="28"/>
          <w:u w:val="single"/>
        </w:rPr>
        <w:t>阿鵬</w:t>
      </w:r>
      <w:r w:rsidRPr="007974DB">
        <w:rPr>
          <w:kern w:val="0"/>
          <w:szCs w:val="28"/>
        </w:rPr>
        <w:t>用</w:t>
      </w:r>
      <w:proofErr w:type="gramEnd"/>
      <w:r w:rsidRPr="007974DB">
        <w:rPr>
          <w:kern w:val="0"/>
          <w:szCs w:val="28"/>
        </w:rPr>
        <w:t>9</w:t>
      </w:r>
      <w:r w:rsidRPr="007974DB">
        <w:rPr>
          <w:kern w:val="0"/>
          <w:szCs w:val="28"/>
        </w:rPr>
        <w:t>個正方體積木疊成一個立體形體，</w:t>
      </w:r>
      <w:r w:rsidR="00646DBD" w:rsidRPr="007974DB">
        <w:rPr>
          <w:kern w:val="0"/>
          <w:szCs w:val="28"/>
        </w:rPr>
        <w:br/>
      </w:r>
      <w:r w:rsidRPr="007974DB">
        <w:rPr>
          <w:kern w:val="0"/>
          <w:szCs w:val="28"/>
        </w:rPr>
        <w:t>以下分別是此立體形體的前視圖、右視圖及上視圖：</w:t>
      </w:r>
      <w:r w:rsidR="00646DBD" w:rsidRPr="007974DB">
        <w:rPr>
          <w:kern w:val="0"/>
          <w:szCs w:val="28"/>
        </w:rPr>
        <w:br/>
      </w:r>
      <w:r w:rsidR="00646DBD" w:rsidRPr="007974DB">
        <w:rPr>
          <w:noProof/>
          <w:kern w:val="0"/>
          <w:szCs w:val="28"/>
        </w:rPr>
        <w:drawing>
          <wp:inline distT="0" distB="0" distL="0" distR="0" wp14:anchorId="5FBBD276" wp14:editId="31FB75AB">
            <wp:extent cx="2921000" cy="1177127"/>
            <wp:effectExtent l="0" t="0" r="0" b="4445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028364" cy="12203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46DBD" w:rsidRPr="007974DB">
        <w:rPr>
          <w:kern w:val="0"/>
          <w:szCs w:val="28"/>
        </w:rPr>
        <w:br/>
      </w:r>
      <w:r w:rsidRPr="007974DB">
        <w:rPr>
          <w:kern w:val="0"/>
          <w:szCs w:val="28"/>
        </w:rPr>
        <w:t>請問下列何者為此立體形體？</w:t>
      </w:r>
    </w:p>
    <w:p w14:paraId="4281C287" w14:textId="103AAAEE" w:rsidR="00646DBD" w:rsidRPr="007974DB" w:rsidRDefault="00646DBD" w:rsidP="001B6186">
      <w:pPr>
        <w:spacing w:beforeLines="50" w:before="190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Ⓐ</w:t>
      </w:r>
      <w:r w:rsidRPr="007974DB">
        <w:rPr>
          <w:kern w:val="0"/>
          <w:szCs w:val="28"/>
        </w:rPr>
        <w:t xml:space="preserve"> </w:t>
      </w:r>
      <w:r w:rsidR="001B6186" w:rsidRPr="007974DB">
        <w:rPr>
          <w:kern w:val="0"/>
          <w:szCs w:val="28"/>
        </w:rPr>
        <w:t xml:space="preserve">                           </w:t>
      </w:r>
      <w:r w:rsidR="001B6186" w:rsidRPr="007974DB">
        <w:rPr>
          <w:rFonts w:eastAsia="MS Gothic"/>
          <w:kern w:val="0"/>
          <w:szCs w:val="28"/>
        </w:rPr>
        <w:t>Ⓑ</w:t>
      </w:r>
      <w:r w:rsidR="001B6186" w:rsidRPr="007974DB">
        <w:rPr>
          <w:kern w:val="0"/>
          <w:szCs w:val="28"/>
        </w:rPr>
        <w:t xml:space="preserve"> </w:t>
      </w:r>
    </w:p>
    <w:p w14:paraId="257726A6" w14:textId="0C4D556F" w:rsidR="00646DBD" w:rsidRPr="007974DB" w:rsidRDefault="00646DBD" w:rsidP="00646DBD">
      <w:pPr>
        <w:ind w:leftChars="200" w:left="560" w:firstLineChars="100" w:firstLine="280"/>
        <w:jc w:val="both"/>
        <w:rPr>
          <w:kern w:val="0"/>
          <w:szCs w:val="28"/>
        </w:rPr>
      </w:pPr>
      <w:r w:rsidRPr="007974DB">
        <w:rPr>
          <w:noProof/>
          <w:kern w:val="0"/>
          <w:szCs w:val="28"/>
        </w:rPr>
        <w:drawing>
          <wp:inline distT="0" distB="0" distL="0" distR="0" wp14:anchorId="4B99E454" wp14:editId="6DC07BC6">
            <wp:extent cx="1365975" cy="1170000"/>
            <wp:effectExtent l="0" t="0" r="5715" b="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8-ex04-1.png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5975" cy="117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25726" w:rsidRPr="007974DB">
        <w:rPr>
          <w:kern w:val="0"/>
          <w:szCs w:val="28"/>
        </w:rPr>
        <w:t xml:space="preserve"> </w:t>
      </w:r>
      <w:r w:rsidRPr="007974DB">
        <w:rPr>
          <w:kern w:val="0"/>
          <w:szCs w:val="28"/>
        </w:rPr>
        <w:t xml:space="preserve"> </w:t>
      </w:r>
      <w:r w:rsidR="001B6186" w:rsidRPr="007974DB">
        <w:rPr>
          <w:kern w:val="0"/>
          <w:szCs w:val="28"/>
        </w:rPr>
        <w:t xml:space="preserve">  </w:t>
      </w:r>
      <w:r w:rsidRPr="007974DB">
        <w:rPr>
          <w:kern w:val="0"/>
          <w:szCs w:val="28"/>
        </w:rPr>
        <w:t xml:space="preserve"> </w:t>
      </w:r>
      <w:r w:rsidRPr="007974DB">
        <w:rPr>
          <w:noProof/>
          <w:kern w:val="0"/>
          <w:szCs w:val="28"/>
        </w:rPr>
        <w:drawing>
          <wp:inline distT="0" distB="0" distL="0" distR="0" wp14:anchorId="0C0370FA" wp14:editId="587D7661">
            <wp:extent cx="1300993" cy="1170000"/>
            <wp:effectExtent l="0" t="0" r="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8-ex04-1.png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0993" cy="117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DE2689" w14:textId="325AD1E9" w:rsidR="00646DBD" w:rsidRPr="007974DB" w:rsidRDefault="001B6186" w:rsidP="001B6186">
      <w:pPr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Ⓒ</w:t>
      </w:r>
      <w:r w:rsidRPr="007974DB">
        <w:rPr>
          <w:kern w:val="0"/>
          <w:szCs w:val="28"/>
        </w:rPr>
        <w:t xml:space="preserve">                            </w:t>
      </w:r>
      <w:r w:rsidRPr="007974DB">
        <w:rPr>
          <w:rFonts w:eastAsia="MS Gothic"/>
          <w:kern w:val="0"/>
          <w:szCs w:val="28"/>
        </w:rPr>
        <w:t>Ⓓ</w:t>
      </w:r>
      <w:r w:rsidRPr="007974DB">
        <w:rPr>
          <w:kern w:val="0"/>
          <w:szCs w:val="28"/>
        </w:rPr>
        <w:t xml:space="preserve"> </w:t>
      </w:r>
    </w:p>
    <w:p w14:paraId="02DF7306" w14:textId="7A8E2C48" w:rsidR="00125726" w:rsidRPr="007974DB" w:rsidRDefault="00646DBD" w:rsidP="00646DBD">
      <w:pPr>
        <w:ind w:leftChars="200" w:left="560" w:firstLineChars="100" w:firstLine="280"/>
        <w:jc w:val="both"/>
        <w:rPr>
          <w:kern w:val="0"/>
          <w:szCs w:val="28"/>
        </w:rPr>
      </w:pPr>
      <w:r w:rsidRPr="007974DB">
        <w:rPr>
          <w:noProof/>
          <w:kern w:val="0"/>
          <w:szCs w:val="28"/>
        </w:rPr>
        <w:drawing>
          <wp:inline distT="0" distB="0" distL="0" distR="0" wp14:anchorId="3B9E75F3" wp14:editId="68DFA2EB">
            <wp:extent cx="1341384" cy="1168400"/>
            <wp:effectExtent l="0" t="0" r="0" b="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8-ex04-1.png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9359" cy="11753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974DB">
        <w:rPr>
          <w:kern w:val="0"/>
          <w:szCs w:val="28"/>
        </w:rPr>
        <w:t xml:space="preserve">   </w:t>
      </w:r>
      <w:r w:rsidR="001B6186" w:rsidRPr="007974DB">
        <w:rPr>
          <w:kern w:val="0"/>
          <w:szCs w:val="28"/>
        </w:rPr>
        <w:t xml:space="preserve">  </w:t>
      </w:r>
      <w:r w:rsidRPr="007974DB">
        <w:rPr>
          <w:noProof/>
          <w:kern w:val="0"/>
          <w:szCs w:val="28"/>
        </w:rPr>
        <w:drawing>
          <wp:inline distT="0" distB="0" distL="0" distR="0" wp14:anchorId="629AA46A" wp14:editId="6D936AB1">
            <wp:extent cx="1343999" cy="1170000"/>
            <wp:effectExtent l="0" t="0" r="8890" b="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8-ex04-1.png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3999" cy="117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6C29F2" w14:textId="6EF02C2A" w:rsidR="00125726" w:rsidRPr="007974DB" w:rsidRDefault="00125726" w:rsidP="00125726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7974DB">
        <w:rPr>
          <w:kern w:val="0"/>
          <w:szCs w:val="28"/>
        </w:rPr>
        <w:lastRenderedPageBreak/>
        <w:t>已知多項式</w:t>
      </w:r>
      <w:r w:rsidR="001B6186" w:rsidRPr="007974DB">
        <w:rPr>
          <w:position w:val="-6"/>
        </w:rPr>
        <w:object w:dxaOrig="1380" w:dyaOrig="360" w14:anchorId="48ED9056">
          <v:shape id="_x0000_i1032" type="#_x0000_t75" style="width:68.95pt;height:18.25pt" o:ole="">
            <v:imagedata r:id="rId32" o:title=""/>
          </v:shape>
          <o:OLEObject Type="Embed" ProgID="Equation.DSMT4" ShapeID="_x0000_i1032" DrawAspect="Content" ObjectID="_1808662870" r:id="rId33"/>
        </w:object>
      </w:r>
      <w:r w:rsidRPr="007974DB">
        <w:rPr>
          <w:kern w:val="0"/>
          <w:szCs w:val="28"/>
        </w:rPr>
        <w:t>與多項式</w:t>
      </w:r>
      <w:r w:rsidR="001B6186" w:rsidRPr="007974DB">
        <w:rPr>
          <w:position w:val="-6"/>
        </w:rPr>
        <w:object w:dxaOrig="1380" w:dyaOrig="360" w14:anchorId="236AD38F">
          <v:shape id="_x0000_i1033" type="#_x0000_t75" style="width:68.95pt;height:18.25pt" o:ole="">
            <v:imagedata r:id="rId34" o:title=""/>
          </v:shape>
          <o:OLEObject Type="Embed" ProgID="Equation.DSMT4" ShapeID="_x0000_i1033" DrawAspect="Content" ObjectID="_1808662871" r:id="rId35"/>
        </w:object>
      </w:r>
      <w:r w:rsidRPr="007974DB">
        <w:rPr>
          <w:kern w:val="0"/>
          <w:szCs w:val="28"/>
        </w:rPr>
        <w:t>相等，其中</w:t>
      </w:r>
      <w:r w:rsidRPr="007974DB">
        <w:rPr>
          <w:i/>
          <w:kern w:val="0"/>
          <w:szCs w:val="28"/>
        </w:rPr>
        <w:t>a</w:t>
      </w:r>
      <w:r w:rsidRPr="007974DB">
        <w:rPr>
          <w:kern w:val="0"/>
          <w:szCs w:val="28"/>
        </w:rPr>
        <w:t>、</w:t>
      </w:r>
      <w:r w:rsidRPr="007974DB">
        <w:rPr>
          <w:i/>
          <w:kern w:val="0"/>
          <w:szCs w:val="28"/>
        </w:rPr>
        <w:t>b</w:t>
      </w:r>
      <w:proofErr w:type="gramStart"/>
      <w:r w:rsidRPr="007974DB">
        <w:rPr>
          <w:kern w:val="0"/>
          <w:szCs w:val="28"/>
        </w:rPr>
        <w:t>均為整數</w:t>
      </w:r>
      <w:proofErr w:type="gramEnd"/>
      <w:r w:rsidRPr="007974DB">
        <w:rPr>
          <w:kern w:val="0"/>
          <w:szCs w:val="28"/>
        </w:rPr>
        <w:t>，</w:t>
      </w:r>
      <w:r w:rsidR="007A7124">
        <w:rPr>
          <w:kern w:val="0"/>
          <w:szCs w:val="28"/>
        </w:rPr>
        <w:br/>
      </w:r>
      <w:r w:rsidRPr="007974DB">
        <w:rPr>
          <w:kern w:val="0"/>
          <w:szCs w:val="28"/>
        </w:rPr>
        <w:t>則</w:t>
      </w:r>
      <w:r w:rsidR="001B6186" w:rsidRPr="007974DB">
        <w:rPr>
          <w:position w:val="-6"/>
        </w:rPr>
        <w:object w:dxaOrig="840" w:dyaOrig="300" w14:anchorId="027DE88F">
          <v:shape id="_x0000_i1034" type="#_x0000_t75" style="width:42.1pt;height:14.7pt" o:ole="">
            <v:imagedata r:id="rId36" o:title=""/>
          </v:shape>
          <o:OLEObject Type="Embed" ProgID="Equation.DSMT4" ShapeID="_x0000_i1034" DrawAspect="Content" ObjectID="_1808662872" r:id="rId37"/>
        </w:object>
      </w:r>
      <w:r w:rsidRPr="007974DB">
        <w:rPr>
          <w:kern w:val="0"/>
          <w:szCs w:val="28"/>
        </w:rPr>
        <w:t>？</w:t>
      </w:r>
    </w:p>
    <w:p w14:paraId="7E377FFC" w14:textId="77777777" w:rsidR="00646DBD" w:rsidRPr="007974DB" w:rsidRDefault="00646DBD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Ⓐ</w:t>
      </w:r>
      <w:r w:rsidRPr="007974DB">
        <w:rPr>
          <w:kern w:val="0"/>
          <w:szCs w:val="28"/>
        </w:rPr>
        <w:t xml:space="preserve"> </w:t>
      </w:r>
      <w:r w:rsidR="00125726" w:rsidRPr="007974DB">
        <w:rPr>
          <w:kern w:val="0"/>
          <w:szCs w:val="28"/>
        </w:rPr>
        <w:t>0</w:t>
      </w:r>
    </w:p>
    <w:p w14:paraId="551CD41A" w14:textId="2B00678A" w:rsidR="00646DBD" w:rsidRPr="007974DB" w:rsidRDefault="001B6186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Ⓑ</w:t>
      </w:r>
      <w:r w:rsidRPr="007974DB">
        <w:rPr>
          <w:kern w:val="0"/>
          <w:szCs w:val="28"/>
        </w:rPr>
        <w:t xml:space="preserve"> </w:t>
      </w:r>
      <w:r w:rsidR="00125726" w:rsidRPr="007974DB">
        <w:rPr>
          <w:kern w:val="0"/>
          <w:szCs w:val="28"/>
        </w:rPr>
        <w:t>2</w:t>
      </w:r>
    </w:p>
    <w:p w14:paraId="339E2EDB" w14:textId="10217EF3" w:rsidR="00646DBD" w:rsidRPr="007974DB" w:rsidRDefault="001B6186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Ⓒ</w:t>
      </w:r>
      <w:r w:rsidRPr="007974DB">
        <w:rPr>
          <w:kern w:val="0"/>
          <w:szCs w:val="28"/>
        </w:rPr>
        <w:t xml:space="preserve"> </w:t>
      </w:r>
      <w:r w:rsidR="00125726" w:rsidRPr="007974DB">
        <w:rPr>
          <w:kern w:val="0"/>
          <w:szCs w:val="28"/>
        </w:rPr>
        <w:t>3</w:t>
      </w:r>
    </w:p>
    <w:p w14:paraId="38F092BE" w14:textId="7EA45CE1" w:rsidR="00646DBD" w:rsidRPr="007974DB" w:rsidRDefault="001B6186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Ⓓ</w:t>
      </w:r>
      <w:r w:rsidRPr="007974DB">
        <w:rPr>
          <w:kern w:val="0"/>
          <w:szCs w:val="28"/>
        </w:rPr>
        <w:t xml:space="preserve"> </w:t>
      </w:r>
      <w:r w:rsidRPr="007974DB">
        <w:rPr>
          <w:position w:val="-6"/>
        </w:rPr>
        <w:object w:dxaOrig="360" w:dyaOrig="300" w14:anchorId="50D4B566">
          <v:shape id="_x0000_i1035" type="#_x0000_t75" style="width:18.25pt;height:14.7pt" o:ole="">
            <v:imagedata r:id="rId38" o:title=""/>
          </v:shape>
          <o:OLEObject Type="Embed" ProgID="Equation.DSMT4" ShapeID="_x0000_i1035" DrawAspect="Content" ObjectID="_1808662873" r:id="rId39"/>
        </w:object>
      </w:r>
    </w:p>
    <w:p w14:paraId="58E42926" w14:textId="567866B7" w:rsidR="00125726" w:rsidRPr="007974DB" w:rsidRDefault="00125726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440B6E8C" w14:textId="77777777" w:rsidR="00125726" w:rsidRPr="007974DB" w:rsidRDefault="00125726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059CCDA0" w14:textId="77777777" w:rsidR="00125726" w:rsidRPr="007974DB" w:rsidRDefault="00125726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B8921A7" w14:textId="77777777" w:rsidR="00125726" w:rsidRPr="007974DB" w:rsidRDefault="00125726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6C24101" w14:textId="54548859" w:rsidR="00125726" w:rsidRPr="007974DB" w:rsidRDefault="00125726" w:rsidP="001B6186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7974DB">
        <w:rPr>
          <w:kern w:val="0"/>
          <w:szCs w:val="28"/>
        </w:rPr>
        <w:t>已知等差數列</w:t>
      </w:r>
      <w:r w:rsidRPr="007974DB">
        <w:rPr>
          <w:i/>
          <w:kern w:val="0"/>
          <w:szCs w:val="28"/>
        </w:rPr>
        <w:t>a</w:t>
      </w:r>
      <w:r w:rsidR="00646DBD" w:rsidRPr="007974DB">
        <w:rPr>
          <w:i/>
          <w:kern w:val="0"/>
          <w:szCs w:val="28"/>
        </w:rPr>
        <w:t xml:space="preserve"> </w:t>
      </w:r>
      <w:r w:rsidRPr="007974DB">
        <w:rPr>
          <w:kern w:val="0"/>
          <w:szCs w:val="28"/>
        </w:rPr>
        <w:t>,</w:t>
      </w:r>
      <w:r w:rsidR="001B6186" w:rsidRPr="007974DB">
        <w:rPr>
          <w:kern w:val="0"/>
          <w:szCs w:val="28"/>
        </w:rPr>
        <w:t xml:space="preserve"> </w:t>
      </w:r>
      <w:r w:rsidRPr="007974DB">
        <w:rPr>
          <w:i/>
          <w:kern w:val="0"/>
          <w:szCs w:val="28"/>
        </w:rPr>
        <w:t>b</w:t>
      </w:r>
      <w:r w:rsidRPr="007974DB">
        <w:rPr>
          <w:kern w:val="0"/>
          <w:szCs w:val="28"/>
        </w:rPr>
        <w:t xml:space="preserve"> , </w:t>
      </w:r>
      <w:r w:rsidRPr="007974DB">
        <w:rPr>
          <w:i/>
          <w:kern w:val="0"/>
          <w:szCs w:val="28"/>
        </w:rPr>
        <w:t>c</w:t>
      </w:r>
      <w:r w:rsidR="00646DBD" w:rsidRPr="007974DB">
        <w:rPr>
          <w:i/>
          <w:kern w:val="0"/>
          <w:szCs w:val="28"/>
        </w:rPr>
        <w:t xml:space="preserve"> </w:t>
      </w:r>
      <w:r w:rsidRPr="007974DB">
        <w:rPr>
          <w:kern w:val="0"/>
          <w:szCs w:val="28"/>
        </w:rPr>
        <w:t>的公差為</w:t>
      </w:r>
      <w:r w:rsidRPr="007974DB">
        <w:rPr>
          <w:kern w:val="0"/>
          <w:szCs w:val="28"/>
        </w:rPr>
        <w:t>5</w:t>
      </w:r>
      <w:r w:rsidRPr="007974DB">
        <w:rPr>
          <w:kern w:val="0"/>
          <w:szCs w:val="28"/>
        </w:rPr>
        <w:t>，</w:t>
      </w:r>
      <w:r w:rsidR="00646DBD" w:rsidRPr="007974DB">
        <w:rPr>
          <w:kern w:val="0"/>
          <w:szCs w:val="28"/>
        </w:rPr>
        <w:br/>
      </w:r>
      <w:r w:rsidRPr="007974DB">
        <w:rPr>
          <w:kern w:val="0"/>
          <w:szCs w:val="28"/>
        </w:rPr>
        <w:t>請問等差數列</w:t>
      </w:r>
      <w:r w:rsidR="001B6186" w:rsidRPr="007974DB">
        <w:rPr>
          <w:position w:val="-12"/>
        </w:rPr>
        <w:object w:dxaOrig="3040" w:dyaOrig="360" w14:anchorId="78A54AD8">
          <v:shape id="_x0000_i1036" type="#_x0000_t75" style="width:152.1pt;height:18.25pt" o:ole="">
            <v:imagedata r:id="rId40" o:title=""/>
          </v:shape>
          <o:OLEObject Type="Embed" ProgID="Equation.DSMT4" ShapeID="_x0000_i1036" DrawAspect="Content" ObjectID="_1808662874" r:id="rId41"/>
        </w:object>
      </w:r>
      <w:r w:rsidRPr="007974DB">
        <w:rPr>
          <w:kern w:val="0"/>
          <w:szCs w:val="28"/>
        </w:rPr>
        <w:t>的公差為何？</w:t>
      </w:r>
    </w:p>
    <w:p w14:paraId="3EA63844" w14:textId="77777777" w:rsidR="00646DBD" w:rsidRPr="007974DB" w:rsidRDefault="00646DBD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Ⓐ</w:t>
      </w:r>
      <w:r w:rsidRPr="007974DB">
        <w:rPr>
          <w:kern w:val="0"/>
          <w:szCs w:val="28"/>
        </w:rPr>
        <w:t xml:space="preserve"> </w:t>
      </w:r>
      <w:r w:rsidR="00125726" w:rsidRPr="007974DB">
        <w:rPr>
          <w:kern w:val="0"/>
          <w:szCs w:val="28"/>
        </w:rPr>
        <w:t>15</w:t>
      </w:r>
    </w:p>
    <w:p w14:paraId="52459C84" w14:textId="3B45B055" w:rsidR="00646DBD" w:rsidRPr="007974DB" w:rsidRDefault="001B6186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Ⓑ</w:t>
      </w:r>
      <w:r w:rsidRPr="007974DB">
        <w:rPr>
          <w:kern w:val="0"/>
          <w:szCs w:val="28"/>
        </w:rPr>
        <w:t xml:space="preserve"> </w:t>
      </w:r>
      <w:r w:rsidR="00125726" w:rsidRPr="007974DB">
        <w:rPr>
          <w:kern w:val="0"/>
          <w:szCs w:val="28"/>
        </w:rPr>
        <w:t>10</w:t>
      </w:r>
    </w:p>
    <w:p w14:paraId="48C212CE" w14:textId="66D774BC" w:rsidR="00646DBD" w:rsidRPr="007974DB" w:rsidRDefault="001B6186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Ⓒ</w:t>
      </w:r>
      <w:r w:rsidRPr="007974DB">
        <w:rPr>
          <w:kern w:val="0"/>
          <w:szCs w:val="28"/>
        </w:rPr>
        <w:t xml:space="preserve"> </w:t>
      </w:r>
      <w:r w:rsidR="00125726" w:rsidRPr="007974DB">
        <w:rPr>
          <w:kern w:val="0"/>
          <w:szCs w:val="28"/>
        </w:rPr>
        <w:t>0</w:t>
      </w:r>
    </w:p>
    <w:p w14:paraId="45449F3A" w14:textId="25F382A1" w:rsidR="00125726" w:rsidRPr="007974DB" w:rsidRDefault="001B6186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Ⓓ</w:t>
      </w:r>
      <w:r w:rsidRPr="007974DB">
        <w:rPr>
          <w:kern w:val="0"/>
          <w:szCs w:val="28"/>
        </w:rPr>
        <w:t xml:space="preserve"> </w:t>
      </w:r>
      <w:r w:rsidRPr="007974DB">
        <w:rPr>
          <w:position w:val="-6"/>
        </w:rPr>
        <w:object w:dxaOrig="360" w:dyaOrig="300" w14:anchorId="0AF00054">
          <v:shape id="_x0000_i1037" type="#_x0000_t75" style="width:18.25pt;height:14.7pt" o:ole="">
            <v:imagedata r:id="rId42" o:title=""/>
          </v:shape>
          <o:OLEObject Type="Embed" ProgID="Equation.DSMT4" ShapeID="_x0000_i1037" DrawAspect="Content" ObjectID="_1808662875" r:id="rId43"/>
        </w:object>
      </w:r>
    </w:p>
    <w:p w14:paraId="749D4211" w14:textId="77777777" w:rsidR="00125726" w:rsidRPr="007974DB" w:rsidRDefault="00125726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63D6318" w14:textId="4B33ED57" w:rsidR="00125726" w:rsidRPr="007974DB" w:rsidRDefault="00125726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1C0F491E" w14:textId="77777777" w:rsidR="00125726" w:rsidRPr="007974DB" w:rsidRDefault="00125726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1174BC9F" w14:textId="77777777" w:rsidR="00125726" w:rsidRPr="007974DB" w:rsidRDefault="00125726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0DBB5B99" w14:textId="7E876F2B" w:rsidR="00125726" w:rsidRPr="007974DB" w:rsidRDefault="00125726" w:rsidP="00357446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80" w:lineRule="exact"/>
        <w:ind w:leftChars="0" w:left="482" w:hanging="482"/>
        <w:jc w:val="both"/>
        <w:rPr>
          <w:kern w:val="0"/>
          <w:szCs w:val="28"/>
        </w:rPr>
      </w:pPr>
      <w:r w:rsidRPr="007974DB">
        <w:rPr>
          <w:kern w:val="0"/>
          <w:szCs w:val="28"/>
        </w:rPr>
        <w:t>下列選項中的式子，展開</w:t>
      </w:r>
      <w:proofErr w:type="gramStart"/>
      <w:r w:rsidRPr="007974DB">
        <w:rPr>
          <w:kern w:val="0"/>
          <w:szCs w:val="28"/>
        </w:rPr>
        <w:t>化簡後都</w:t>
      </w:r>
      <w:proofErr w:type="gramEnd"/>
      <w:r w:rsidRPr="007974DB">
        <w:rPr>
          <w:kern w:val="0"/>
          <w:szCs w:val="28"/>
        </w:rPr>
        <w:t>等於</w:t>
      </w:r>
      <w:r w:rsidR="001B6186" w:rsidRPr="007974DB">
        <w:rPr>
          <w:position w:val="-6"/>
        </w:rPr>
        <w:object w:dxaOrig="1260" w:dyaOrig="360" w14:anchorId="350167E8">
          <v:shape id="_x0000_i1038" type="#_x0000_t75" style="width:62.85pt;height:18.25pt" o:ole="">
            <v:imagedata r:id="rId44" o:title=""/>
          </v:shape>
          <o:OLEObject Type="Embed" ProgID="Equation.DSMT4" ShapeID="_x0000_i1038" DrawAspect="Content" ObjectID="_1808662876" r:id="rId45"/>
        </w:object>
      </w:r>
      <w:r w:rsidRPr="007974DB">
        <w:rPr>
          <w:kern w:val="0"/>
          <w:szCs w:val="28"/>
        </w:rPr>
        <w:t>。</w:t>
      </w:r>
      <w:r w:rsidR="00CA223D" w:rsidRPr="007974DB">
        <w:rPr>
          <w:kern w:val="0"/>
          <w:szCs w:val="28"/>
        </w:rPr>
        <w:br/>
      </w:r>
      <w:r w:rsidRPr="007974DB">
        <w:rPr>
          <w:kern w:val="0"/>
          <w:szCs w:val="28"/>
        </w:rPr>
        <w:t>何者是</w:t>
      </w:r>
      <w:r w:rsidR="001B6186" w:rsidRPr="007974DB">
        <w:rPr>
          <w:position w:val="-6"/>
        </w:rPr>
        <w:object w:dxaOrig="1260" w:dyaOrig="360" w14:anchorId="3C97A7E5">
          <v:shape id="_x0000_i1039" type="#_x0000_t75" style="width:62.85pt;height:18.25pt" o:ole="">
            <v:imagedata r:id="rId46" o:title=""/>
          </v:shape>
          <o:OLEObject Type="Embed" ProgID="Equation.DSMT4" ShapeID="_x0000_i1039" DrawAspect="Content" ObjectID="_1808662877" r:id="rId47"/>
        </w:object>
      </w:r>
      <w:r w:rsidRPr="007974DB">
        <w:rPr>
          <w:kern w:val="0"/>
          <w:szCs w:val="28"/>
        </w:rPr>
        <w:t>的因式分解？</w:t>
      </w:r>
    </w:p>
    <w:p w14:paraId="7B085462" w14:textId="7AB7D957" w:rsidR="00CA223D" w:rsidRPr="007974DB" w:rsidRDefault="00CA223D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Ⓐ</w:t>
      </w:r>
      <w:r w:rsidRPr="007974DB">
        <w:rPr>
          <w:kern w:val="0"/>
          <w:szCs w:val="28"/>
        </w:rPr>
        <w:t xml:space="preserve"> </w:t>
      </w:r>
      <w:r w:rsidR="001B6186" w:rsidRPr="007974DB">
        <w:rPr>
          <w:position w:val="-12"/>
        </w:rPr>
        <w:object w:dxaOrig="1480" w:dyaOrig="360" w14:anchorId="40BA30B0">
          <v:shape id="_x0000_i1040" type="#_x0000_t75" style="width:74.05pt;height:18.25pt" o:ole="">
            <v:imagedata r:id="rId48" o:title=""/>
          </v:shape>
          <o:OLEObject Type="Embed" ProgID="Equation.DSMT4" ShapeID="_x0000_i1040" DrawAspect="Content" ObjectID="_1808662878" r:id="rId49"/>
        </w:object>
      </w:r>
    </w:p>
    <w:p w14:paraId="5F488045" w14:textId="414CDF5A" w:rsidR="00CA223D" w:rsidRPr="007974DB" w:rsidRDefault="001B6186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Ⓑ</w:t>
      </w:r>
      <w:r w:rsidRPr="007974DB">
        <w:rPr>
          <w:kern w:val="0"/>
          <w:szCs w:val="28"/>
        </w:rPr>
        <w:t xml:space="preserve"> </w:t>
      </w:r>
      <w:r w:rsidRPr="007974DB">
        <w:rPr>
          <w:position w:val="-12"/>
        </w:rPr>
        <w:object w:dxaOrig="1939" w:dyaOrig="360" w14:anchorId="34ACA968">
          <v:shape id="_x0000_i1041" type="#_x0000_t75" style="width:96.85pt;height:18.25pt" o:ole="">
            <v:imagedata r:id="rId50" o:title=""/>
          </v:shape>
          <o:OLEObject Type="Embed" ProgID="Equation.DSMT4" ShapeID="_x0000_i1041" DrawAspect="Content" ObjectID="_1808662879" r:id="rId51"/>
        </w:object>
      </w:r>
    </w:p>
    <w:p w14:paraId="7FE07E91" w14:textId="196CAFB9" w:rsidR="00CA223D" w:rsidRPr="007974DB" w:rsidRDefault="001B6186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Ⓒ</w:t>
      </w:r>
      <w:r w:rsidRPr="007974DB">
        <w:rPr>
          <w:kern w:val="0"/>
          <w:szCs w:val="28"/>
        </w:rPr>
        <w:t xml:space="preserve"> </w:t>
      </w:r>
      <w:r w:rsidRPr="007974DB">
        <w:rPr>
          <w:position w:val="-12"/>
        </w:rPr>
        <w:object w:dxaOrig="1300" w:dyaOrig="420" w14:anchorId="550DEF91">
          <v:shape id="_x0000_i1042" type="#_x0000_t75" style="width:64.9pt;height:20.8pt" o:ole="">
            <v:imagedata r:id="rId52" o:title=""/>
          </v:shape>
          <o:OLEObject Type="Embed" ProgID="Equation.DSMT4" ShapeID="_x0000_i1042" DrawAspect="Content" ObjectID="_1808662880" r:id="rId53"/>
        </w:object>
      </w:r>
    </w:p>
    <w:p w14:paraId="426087E7" w14:textId="359E14D7" w:rsidR="00CA223D" w:rsidRDefault="001B6186" w:rsidP="00357446">
      <w:pPr>
        <w:spacing w:line="480" w:lineRule="exact"/>
        <w:ind w:leftChars="200" w:left="560"/>
        <w:jc w:val="both"/>
      </w:pPr>
      <w:r w:rsidRPr="007974DB">
        <w:rPr>
          <w:rFonts w:eastAsia="MS Gothic"/>
          <w:kern w:val="0"/>
          <w:szCs w:val="28"/>
        </w:rPr>
        <w:t>Ⓓ</w:t>
      </w:r>
      <w:r w:rsidRPr="007974DB">
        <w:rPr>
          <w:kern w:val="0"/>
          <w:szCs w:val="28"/>
        </w:rPr>
        <w:t xml:space="preserve"> </w:t>
      </w:r>
      <w:r w:rsidRPr="007974DB">
        <w:rPr>
          <w:position w:val="-12"/>
        </w:rPr>
        <w:object w:dxaOrig="1340" w:dyaOrig="360" w14:anchorId="7556E18A">
          <v:shape id="_x0000_i1043" type="#_x0000_t75" style="width:66.95pt;height:18.25pt" o:ole="">
            <v:imagedata r:id="rId54" o:title=""/>
          </v:shape>
          <o:OLEObject Type="Embed" ProgID="Equation.DSMT4" ShapeID="_x0000_i1043" DrawAspect="Content" ObjectID="_1808662881" r:id="rId55"/>
        </w:object>
      </w:r>
    </w:p>
    <w:p w14:paraId="0C9240E5" w14:textId="61D03AED" w:rsidR="00357446" w:rsidRDefault="00357446" w:rsidP="00357446">
      <w:pPr>
        <w:spacing w:line="480" w:lineRule="exact"/>
        <w:ind w:leftChars="200" w:left="560"/>
        <w:jc w:val="both"/>
      </w:pPr>
    </w:p>
    <w:p w14:paraId="0C71769C" w14:textId="77777777" w:rsidR="00357446" w:rsidRPr="007974DB" w:rsidRDefault="00357446" w:rsidP="00357446">
      <w:pPr>
        <w:spacing w:line="480" w:lineRule="exact"/>
        <w:ind w:leftChars="200" w:left="560"/>
        <w:jc w:val="both"/>
        <w:rPr>
          <w:kern w:val="0"/>
          <w:szCs w:val="28"/>
        </w:rPr>
      </w:pPr>
    </w:p>
    <w:p w14:paraId="089CF7A5" w14:textId="5D130B94" w:rsidR="00125726" w:rsidRPr="007974DB" w:rsidRDefault="00125726" w:rsidP="00357446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80" w:lineRule="exact"/>
        <w:ind w:leftChars="0" w:left="482" w:hanging="482"/>
        <w:jc w:val="both"/>
        <w:rPr>
          <w:kern w:val="0"/>
          <w:szCs w:val="28"/>
        </w:rPr>
      </w:pPr>
      <w:r w:rsidRPr="007974DB">
        <w:rPr>
          <w:kern w:val="0"/>
          <w:szCs w:val="28"/>
        </w:rPr>
        <w:lastRenderedPageBreak/>
        <w:t>已知</w:t>
      </w:r>
      <w:r w:rsidR="001B6186" w:rsidRPr="007974DB">
        <w:rPr>
          <w:position w:val="-12"/>
        </w:rPr>
        <w:object w:dxaOrig="1640" w:dyaOrig="380" w14:anchorId="2DAFB5BA">
          <v:shape id="_x0000_i1044" type="#_x0000_t75" style="width:82.15pt;height:18.75pt" o:ole="">
            <v:imagedata r:id="rId56" o:title=""/>
          </v:shape>
          <o:OLEObject Type="Embed" ProgID="Equation.DSMT4" ShapeID="_x0000_i1044" DrawAspect="Content" ObjectID="_1808662882" r:id="rId57"/>
        </w:object>
      </w:r>
      <w:r w:rsidRPr="007974DB">
        <w:rPr>
          <w:kern w:val="0"/>
          <w:szCs w:val="28"/>
        </w:rPr>
        <w:t>為等比數列，且</w:t>
      </w:r>
      <w:r w:rsidR="001B6186" w:rsidRPr="007974DB">
        <w:rPr>
          <w:position w:val="-12"/>
        </w:rPr>
        <w:object w:dxaOrig="660" w:dyaOrig="380" w14:anchorId="5C38D560">
          <v:shape id="_x0000_i1045" type="#_x0000_t75" style="width:32.95pt;height:18.75pt" o:ole="">
            <v:imagedata r:id="rId58" o:title=""/>
          </v:shape>
          <o:OLEObject Type="Embed" ProgID="Equation.DSMT4" ShapeID="_x0000_i1045" DrawAspect="Content" ObjectID="_1808662883" r:id="rId59"/>
        </w:object>
      </w:r>
      <w:r w:rsidRPr="007974DB">
        <w:rPr>
          <w:kern w:val="0"/>
          <w:szCs w:val="28"/>
        </w:rPr>
        <w:t>、</w:t>
      </w:r>
      <w:r w:rsidR="001B6186" w:rsidRPr="007974DB">
        <w:rPr>
          <w:position w:val="-12"/>
        </w:rPr>
        <w:object w:dxaOrig="880" w:dyaOrig="380" w14:anchorId="5DEB0ABC">
          <v:shape id="_x0000_i1046" type="#_x0000_t75" style="width:44.1pt;height:18.75pt" o:ole="">
            <v:imagedata r:id="rId60" o:title=""/>
          </v:shape>
          <o:OLEObject Type="Embed" ProgID="Equation.DSMT4" ShapeID="_x0000_i1046" DrawAspect="Content" ObjectID="_1808662884" r:id="rId61"/>
        </w:object>
      </w:r>
      <w:r w:rsidRPr="007974DB">
        <w:rPr>
          <w:kern w:val="0"/>
          <w:szCs w:val="28"/>
        </w:rPr>
        <w:t>。</w:t>
      </w:r>
      <w:r w:rsidR="00CA223D" w:rsidRPr="007974DB">
        <w:rPr>
          <w:kern w:val="0"/>
          <w:szCs w:val="28"/>
        </w:rPr>
        <w:br/>
      </w:r>
      <w:r w:rsidRPr="007974DB">
        <w:rPr>
          <w:kern w:val="0"/>
          <w:szCs w:val="28"/>
        </w:rPr>
        <w:t>設</w:t>
      </w:r>
      <w:r w:rsidR="001B6186" w:rsidRPr="007974DB">
        <w:rPr>
          <w:position w:val="-12"/>
        </w:rPr>
        <w:object w:dxaOrig="1240" w:dyaOrig="380" w14:anchorId="49EACE36">
          <v:shape id="_x0000_i1047" type="#_x0000_t75" style="width:61.85pt;height:18.75pt" o:ole="">
            <v:imagedata r:id="rId62" o:title=""/>
          </v:shape>
          <o:OLEObject Type="Embed" ProgID="Equation.DSMT4" ShapeID="_x0000_i1047" DrawAspect="Content" ObjectID="_1808662885" r:id="rId63"/>
        </w:object>
      </w:r>
      <w:r w:rsidRPr="007974DB">
        <w:rPr>
          <w:kern w:val="0"/>
          <w:szCs w:val="28"/>
        </w:rPr>
        <w:t>、</w:t>
      </w:r>
      <w:r w:rsidR="001B6186" w:rsidRPr="007974DB">
        <w:rPr>
          <w:position w:val="-12"/>
        </w:rPr>
        <w:object w:dxaOrig="1300" w:dyaOrig="380" w14:anchorId="270D1E9C">
          <v:shape id="_x0000_i1048" type="#_x0000_t75" style="width:64.9pt;height:18.75pt" o:ole="">
            <v:imagedata r:id="rId64" o:title=""/>
          </v:shape>
          <o:OLEObject Type="Embed" ProgID="Equation.DSMT4" ShapeID="_x0000_i1048" DrawAspect="Content" ObjectID="_1808662886" r:id="rId65"/>
        </w:object>
      </w:r>
      <w:r w:rsidRPr="007974DB">
        <w:rPr>
          <w:kern w:val="0"/>
          <w:szCs w:val="28"/>
        </w:rPr>
        <w:t>、</w:t>
      </w:r>
      <w:r w:rsidR="001B6186" w:rsidRPr="007974DB">
        <w:rPr>
          <w:position w:val="-12"/>
        </w:rPr>
        <w:object w:dxaOrig="1280" w:dyaOrig="380" w14:anchorId="5D250B26">
          <v:shape id="_x0000_i1049" type="#_x0000_t75" style="width:63.9pt;height:18.75pt" o:ole="">
            <v:imagedata r:id="rId66" o:title=""/>
          </v:shape>
          <o:OLEObject Type="Embed" ProgID="Equation.DSMT4" ShapeID="_x0000_i1049" DrawAspect="Content" ObjectID="_1808662887" r:id="rId67"/>
        </w:object>
      </w:r>
      <w:r w:rsidRPr="007974DB">
        <w:rPr>
          <w:kern w:val="0"/>
          <w:szCs w:val="28"/>
        </w:rPr>
        <w:t>、</w:t>
      </w:r>
      <w:r w:rsidR="001B6186" w:rsidRPr="007974DB">
        <w:rPr>
          <w:position w:val="-4"/>
        </w:rPr>
        <w:object w:dxaOrig="300" w:dyaOrig="180" w14:anchorId="1BCE71B3">
          <v:shape id="_x0000_i1050" type="#_x0000_t75" style="width:14.7pt;height:9.15pt" o:ole="">
            <v:imagedata r:id="rId68" o:title=""/>
          </v:shape>
          <o:OLEObject Type="Embed" ProgID="Equation.DSMT4" ShapeID="_x0000_i1050" DrawAspect="Content" ObjectID="_1808662888" r:id="rId69"/>
        </w:object>
      </w:r>
      <w:r w:rsidRPr="007974DB">
        <w:rPr>
          <w:kern w:val="0"/>
          <w:szCs w:val="28"/>
        </w:rPr>
        <w:t>，</w:t>
      </w:r>
      <w:r w:rsidR="00CA223D" w:rsidRPr="007974DB">
        <w:rPr>
          <w:kern w:val="0"/>
          <w:szCs w:val="28"/>
        </w:rPr>
        <w:br/>
      </w:r>
      <w:r w:rsidRPr="007974DB">
        <w:rPr>
          <w:kern w:val="0"/>
          <w:szCs w:val="28"/>
        </w:rPr>
        <w:t>則</w:t>
      </w:r>
      <w:r w:rsidR="001B6186" w:rsidRPr="007974DB">
        <w:rPr>
          <w:position w:val="-12"/>
        </w:rPr>
        <w:object w:dxaOrig="560" w:dyaOrig="380" w14:anchorId="559F6E45">
          <v:shape id="_x0000_i1051" type="#_x0000_t75" style="width:27.9pt;height:18.75pt" o:ole="">
            <v:imagedata r:id="rId70" o:title=""/>
          </v:shape>
          <o:OLEObject Type="Embed" ProgID="Equation.DSMT4" ShapeID="_x0000_i1051" DrawAspect="Content" ObjectID="_1808662889" r:id="rId71"/>
        </w:object>
      </w:r>
      <w:r w:rsidRPr="007974DB">
        <w:rPr>
          <w:kern w:val="0"/>
          <w:szCs w:val="28"/>
        </w:rPr>
        <w:t>？</w:t>
      </w:r>
    </w:p>
    <w:p w14:paraId="12E6E697" w14:textId="77777777" w:rsidR="00CA223D" w:rsidRPr="007974DB" w:rsidRDefault="00CA223D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Ⓐ</w:t>
      </w:r>
      <w:r w:rsidRPr="007974DB">
        <w:rPr>
          <w:kern w:val="0"/>
          <w:szCs w:val="28"/>
        </w:rPr>
        <w:t xml:space="preserve"> </w:t>
      </w:r>
      <w:r w:rsidR="00125726" w:rsidRPr="007974DB">
        <w:rPr>
          <w:kern w:val="0"/>
          <w:szCs w:val="28"/>
        </w:rPr>
        <w:t>1024</w:t>
      </w:r>
    </w:p>
    <w:p w14:paraId="21D67114" w14:textId="0C6293E1" w:rsidR="00CA223D" w:rsidRPr="007974DB" w:rsidRDefault="001B6186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Ⓑ</w:t>
      </w:r>
      <w:r w:rsidRPr="007974DB">
        <w:rPr>
          <w:kern w:val="0"/>
          <w:szCs w:val="28"/>
        </w:rPr>
        <w:t xml:space="preserve"> </w:t>
      </w:r>
      <w:r w:rsidR="00125726" w:rsidRPr="007974DB">
        <w:rPr>
          <w:kern w:val="0"/>
          <w:szCs w:val="28"/>
        </w:rPr>
        <w:t>2048</w:t>
      </w:r>
    </w:p>
    <w:p w14:paraId="3104DA4A" w14:textId="622B08A3" w:rsidR="00CA223D" w:rsidRPr="007974DB" w:rsidRDefault="001B6186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Ⓒ</w:t>
      </w:r>
      <w:r w:rsidRPr="007974DB">
        <w:rPr>
          <w:kern w:val="0"/>
          <w:szCs w:val="28"/>
        </w:rPr>
        <w:t xml:space="preserve"> </w:t>
      </w:r>
      <w:r w:rsidRPr="007974DB">
        <w:rPr>
          <w:position w:val="-6"/>
        </w:rPr>
        <w:object w:dxaOrig="780" w:dyaOrig="300" w14:anchorId="71FD6564">
          <v:shape id="_x0000_i1052" type="#_x0000_t75" style="width:39.05pt;height:14.7pt" o:ole="">
            <v:imagedata r:id="rId72" o:title=""/>
          </v:shape>
          <o:OLEObject Type="Embed" ProgID="Equation.DSMT4" ShapeID="_x0000_i1052" DrawAspect="Content" ObjectID="_1808662890" r:id="rId73"/>
        </w:object>
      </w:r>
    </w:p>
    <w:p w14:paraId="75AFF4B4" w14:textId="7D48D137" w:rsidR="00CA223D" w:rsidRPr="007974DB" w:rsidRDefault="001B6186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Ⓓ</w:t>
      </w:r>
      <w:r w:rsidRPr="007974DB">
        <w:rPr>
          <w:kern w:val="0"/>
          <w:szCs w:val="28"/>
        </w:rPr>
        <w:t xml:space="preserve"> </w:t>
      </w:r>
      <w:r w:rsidRPr="007974DB">
        <w:rPr>
          <w:position w:val="-6"/>
        </w:rPr>
        <w:object w:dxaOrig="780" w:dyaOrig="300" w14:anchorId="63D8CB18">
          <v:shape id="_x0000_i1053" type="#_x0000_t75" style="width:39.05pt;height:14.7pt" o:ole="">
            <v:imagedata r:id="rId74" o:title=""/>
          </v:shape>
          <o:OLEObject Type="Embed" ProgID="Equation.DSMT4" ShapeID="_x0000_i1053" DrawAspect="Content" ObjectID="_1808662891" r:id="rId75"/>
        </w:object>
      </w:r>
    </w:p>
    <w:p w14:paraId="3F012363" w14:textId="223724D2" w:rsidR="00125726" w:rsidRPr="007974DB" w:rsidRDefault="00125726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9B75F9D" w14:textId="77777777" w:rsidR="00125726" w:rsidRPr="007974DB" w:rsidRDefault="00125726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0387A512" w14:textId="502F3C47" w:rsidR="00CA223D" w:rsidRDefault="00CA223D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F283FD1" w14:textId="77777777" w:rsidR="00357446" w:rsidRPr="007974DB" w:rsidRDefault="00357446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E4E524B" w14:textId="389E4629" w:rsidR="00125726" w:rsidRPr="007974DB" w:rsidRDefault="00125726" w:rsidP="001B6186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7974DB">
        <w:rPr>
          <w:kern w:val="0"/>
          <w:szCs w:val="28"/>
        </w:rPr>
        <w:t>如圖，坐標平面上有一個扇形</w:t>
      </w:r>
      <w:r w:rsidRPr="007974DB">
        <w:rPr>
          <w:i/>
          <w:kern w:val="0"/>
          <w:szCs w:val="28"/>
        </w:rPr>
        <w:t>OAB</w:t>
      </w:r>
      <w:r w:rsidRPr="007974DB">
        <w:rPr>
          <w:kern w:val="0"/>
          <w:szCs w:val="28"/>
        </w:rPr>
        <w:t>，圓心</w:t>
      </w:r>
      <w:r w:rsidRPr="007974DB">
        <w:rPr>
          <w:i/>
          <w:kern w:val="0"/>
          <w:szCs w:val="28"/>
        </w:rPr>
        <w:t>O</w:t>
      </w:r>
      <w:r w:rsidRPr="007974DB">
        <w:rPr>
          <w:kern w:val="0"/>
          <w:szCs w:val="28"/>
        </w:rPr>
        <w:t>恰為原點，半徑</w:t>
      </w:r>
      <w:r w:rsidR="001B6186" w:rsidRPr="007974DB">
        <w:rPr>
          <w:position w:val="-6"/>
        </w:rPr>
        <w:object w:dxaOrig="440" w:dyaOrig="380" w14:anchorId="6DF601C5">
          <v:shape id="_x0000_i1054" type="#_x0000_t75" style="width:21.8pt;height:18.75pt" o:ole="">
            <v:imagedata r:id="rId76" o:title=""/>
          </v:shape>
          <o:OLEObject Type="Embed" ProgID="Equation.DSMT4" ShapeID="_x0000_i1054" DrawAspect="Content" ObjectID="_1808662892" r:id="rId77"/>
        </w:object>
      </w:r>
      <w:r w:rsidRPr="007974DB">
        <w:rPr>
          <w:kern w:val="0"/>
          <w:szCs w:val="28"/>
        </w:rPr>
        <w:t>落在</w:t>
      </w:r>
      <w:r w:rsidRPr="007974DB">
        <w:rPr>
          <w:i/>
          <w:kern w:val="0"/>
          <w:szCs w:val="28"/>
        </w:rPr>
        <w:t>x</w:t>
      </w:r>
      <w:r w:rsidRPr="007974DB">
        <w:rPr>
          <w:kern w:val="0"/>
          <w:szCs w:val="28"/>
        </w:rPr>
        <w:t>軸上。已知</w:t>
      </w:r>
      <w:r w:rsidRPr="007974DB">
        <w:rPr>
          <w:i/>
          <w:kern w:val="0"/>
          <w:szCs w:val="28"/>
        </w:rPr>
        <w:t>B</w:t>
      </w:r>
      <w:r w:rsidRPr="007974DB">
        <w:rPr>
          <w:kern w:val="0"/>
          <w:szCs w:val="28"/>
        </w:rPr>
        <w:t>點坐標為</w:t>
      </w:r>
      <w:r w:rsidR="001B6186" w:rsidRPr="007974DB">
        <w:rPr>
          <w:position w:val="-12"/>
        </w:rPr>
        <w:object w:dxaOrig="620" w:dyaOrig="360" w14:anchorId="0EB3590A">
          <v:shape id="_x0000_i1055" type="#_x0000_t75" style="width:30.95pt;height:18.25pt" o:ole="">
            <v:imagedata r:id="rId78" o:title=""/>
          </v:shape>
          <o:OLEObject Type="Embed" ProgID="Equation.DSMT4" ShapeID="_x0000_i1055" DrawAspect="Content" ObjectID="_1808662893" r:id="rId79"/>
        </w:object>
      </w:r>
      <w:r w:rsidRPr="007974DB">
        <w:rPr>
          <w:kern w:val="0"/>
          <w:szCs w:val="28"/>
        </w:rPr>
        <w:t>，</w:t>
      </w:r>
      <w:r w:rsidR="001B6186" w:rsidRPr="007974DB">
        <w:rPr>
          <w:position w:val="-6"/>
        </w:rPr>
        <w:object w:dxaOrig="1120" w:dyaOrig="380" w14:anchorId="606D2922">
          <v:shape id="_x0000_i1056" type="#_x0000_t75" style="width:56.3pt;height:18.75pt" o:ole="">
            <v:imagedata r:id="rId80" o:title=""/>
          </v:shape>
          <o:OLEObject Type="Embed" ProgID="Equation.DSMT4" ShapeID="_x0000_i1056" DrawAspect="Content" ObjectID="_1808662894" r:id="rId81"/>
        </w:object>
      </w:r>
      <w:r w:rsidRPr="007974DB">
        <w:rPr>
          <w:kern w:val="0"/>
          <w:szCs w:val="28"/>
        </w:rPr>
        <w:t>，下列關於</w:t>
      </w:r>
      <w:r w:rsidR="001B6186" w:rsidRPr="007974DB">
        <w:rPr>
          <w:position w:val="-6"/>
        </w:rPr>
        <w:object w:dxaOrig="480" w:dyaOrig="380" w14:anchorId="365B681E">
          <v:shape id="_x0000_i1057" type="#_x0000_t75" style="width:23.85pt;height:18.75pt" o:ole="">
            <v:imagedata r:id="rId82" o:title=""/>
          </v:shape>
          <o:OLEObject Type="Embed" ProgID="Equation.DSMT4" ShapeID="_x0000_i1057" DrawAspect="Content" ObjectID="_1808662895" r:id="rId83"/>
        </w:object>
      </w:r>
      <w:r w:rsidRPr="007974DB">
        <w:rPr>
          <w:kern w:val="0"/>
          <w:szCs w:val="28"/>
        </w:rPr>
        <w:t>敘述何者正確？</w:t>
      </w:r>
      <w:r w:rsidR="00CA223D" w:rsidRPr="007974DB">
        <w:rPr>
          <w:kern w:val="0"/>
          <w:szCs w:val="28"/>
        </w:rPr>
        <w:br/>
      </w:r>
      <w:r w:rsidR="00CA223D" w:rsidRPr="007974DB">
        <w:rPr>
          <w:noProof/>
          <w:kern w:val="0"/>
          <w:szCs w:val="28"/>
        </w:rPr>
        <w:drawing>
          <wp:inline distT="0" distB="0" distL="0" distR="0" wp14:anchorId="4F70D0AB" wp14:editId="1C7FEF6F">
            <wp:extent cx="2576945" cy="2364245"/>
            <wp:effectExtent l="0" t="0" r="0" b="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G8_頁面_5.jpg"/>
                    <pic:cNvPicPr/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6721" cy="2373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470BC0" w14:textId="41C0AC76" w:rsidR="00CA223D" w:rsidRPr="007974DB" w:rsidRDefault="00CA223D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Ⓐ</w:t>
      </w:r>
      <w:r w:rsidRPr="007974DB">
        <w:rPr>
          <w:kern w:val="0"/>
          <w:szCs w:val="28"/>
        </w:rPr>
        <w:t xml:space="preserve"> </w:t>
      </w:r>
      <w:r w:rsidR="001B6186" w:rsidRPr="007974DB">
        <w:rPr>
          <w:position w:val="-6"/>
        </w:rPr>
        <w:object w:dxaOrig="1240" w:dyaOrig="380" w14:anchorId="630F2659">
          <v:shape id="_x0000_i1058" type="#_x0000_t75" style="width:61.85pt;height:18.75pt" o:ole="">
            <v:imagedata r:id="rId85" o:title=""/>
          </v:shape>
          <o:OLEObject Type="Embed" ProgID="Equation.DSMT4" ShapeID="_x0000_i1058" DrawAspect="Content" ObjectID="_1808662896" r:id="rId86"/>
        </w:object>
      </w:r>
    </w:p>
    <w:p w14:paraId="2E32F785" w14:textId="45838D01" w:rsidR="00CA223D" w:rsidRPr="007974DB" w:rsidRDefault="001B6186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Ⓑ</w:t>
      </w:r>
      <w:r w:rsidRPr="007974DB">
        <w:rPr>
          <w:kern w:val="0"/>
          <w:szCs w:val="28"/>
        </w:rPr>
        <w:t xml:space="preserve"> </w:t>
      </w:r>
      <w:r w:rsidRPr="007974DB">
        <w:rPr>
          <w:position w:val="-6"/>
        </w:rPr>
        <w:object w:dxaOrig="1260" w:dyaOrig="380" w14:anchorId="7BFE2FCD">
          <v:shape id="_x0000_i1059" type="#_x0000_t75" style="width:62.85pt;height:18.75pt" o:ole="">
            <v:imagedata r:id="rId87" o:title=""/>
          </v:shape>
          <o:OLEObject Type="Embed" ProgID="Equation.DSMT4" ShapeID="_x0000_i1059" DrawAspect="Content" ObjectID="_1808662897" r:id="rId88"/>
        </w:object>
      </w:r>
    </w:p>
    <w:p w14:paraId="2E02099C" w14:textId="2E540AED" w:rsidR="00CA223D" w:rsidRPr="007974DB" w:rsidRDefault="001B6186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Ⓒ</w:t>
      </w:r>
      <w:r w:rsidRPr="007974DB">
        <w:rPr>
          <w:kern w:val="0"/>
          <w:szCs w:val="28"/>
        </w:rPr>
        <w:t xml:space="preserve"> </w:t>
      </w:r>
      <w:r w:rsidRPr="007974DB">
        <w:rPr>
          <w:position w:val="-6"/>
        </w:rPr>
        <w:object w:dxaOrig="1260" w:dyaOrig="380" w14:anchorId="71DD203A">
          <v:shape id="_x0000_i1060" type="#_x0000_t75" style="width:62.85pt;height:18.75pt" o:ole="">
            <v:imagedata r:id="rId89" o:title=""/>
          </v:shape>
          <o:OLEObject Type="Embed" ProgID="Equation.DSMT4" ShapeID="_x0000_i1060" DrawAspect="Content" ObjectID="_1808662898" r:id="rId90"/>
        </w:object>
      </w:r>
    </w:p>
    <w:p w14:paraId="5DB7E9C6" w14:textId="040660F0" w:rsidR="00CA223D" w:rsidRDefault="001B6186" w:rsidP="00357446">
      <w:pPr>
        <w:spacing w:line="480" w:lineRule="exact"/>
        <w:ind w:leftChars="200" w:left="560"/>
        <w:jc w:val="both"/>
      </w:pPr>
      <w:r w:rsidRPr="007974DB">
        <w:rPr>
          <w:rFonts w:eastAsia="MS Gothic"/>
          <w:kern w:val="0"/>
          <w:szCs w:val="28"/>
        </w:rPr>
        <w:t>Ⓓ</w:t>
      </w:r>
      <w:r w:rsidRPr="007974DB">
        <w:rPr>
          <w:kern w:val="0"/>
          <w:szCs w:val="28"/>
        </w:rPr>
        <w:t xml:space="preserve"> </w:t>
      </w:r>
      <w:r w:rsidRPr="007974DB">
        <w:rPr>
          <w:position w:val="-6"/>
        </w:rPr>
        <w:object w:dxaOrig="1280" w:dyaOrig="380" w14:anchorId="68C96A92">
          <v:shape id="_x0000_i1061" type="#_x0000_t75" style="width:63.9pt;height:18.75pt" o:ole="">
            <v:imagedata r:id="rId91" o:title=""/>
          </v:shape>
          <o:OLEObject Type="Embed" ProgID="Equation.DSMT4" ShapeID="_x0000_i1061" DrawAspect="Content" ObjectID="_1808662899" r:id="rId92"/>
        </w:object>
      </w:r>
    </w:p>
    <w:p w14:paraId="03C17EC1" w14:textId="6B697E22" w:rsidR="00357446" w:rsidRDefault="00357446" w:rsidP="00CA223D">
      <w:pPr>
        <w:ind w:leftChars="200" w:left="560"/>
        <w:jc w:val="both"/>
        <w:rPr>
          <w:kern w:val="0"/>
          <w:szCs w:val="28"/>
        </w:rPr>
      </w:pPr>
    </w:p>
    <w:p w14:paraId="47CD66B9" w14:textId="2DEAA6E4" w:rsidR="00357446" w:rsidRDefault="00357446" w:rsidP="00CA223D">
      <w:pPr>
        <w:ind w:leftChars="200" w:left="560"/>
        <w:jc w:val="both"/>
        <w:rPr>
          <w:kern w:val="0"/>
          <w:szCs w:val="28"/>
        </w:rPr>
      </w:pPr>
    </w:p>
    <w:p w14:paraId="1E1150F2" w14:textId="195B1EC5" w:rsidR="00357446" w:rsidRDefault="00357446" w:rsidP="00CA223D">
      <w:pPr>
        <w:ind w:leftChars="200" w:left="560"/>
        <w:jc w:val="both"/>
        <w:rPr>
          <w:kern w:val="0"/>
          <w:szCs w:val="28"/>
        </w:rPr>
      </w:pPr>
    </w:p>
    <w:p w14:paraId="57B830A6" w14:textId="77777777" w:rsidR="00357446" w:rsidRPr="007974DB" w:rsidRDefault="00357446" w:rsidP="00CA223D">
      <w:pPr>
        <w:ind w:leftChars="200" w:left="560"/>
        <w:jc w:val="both"/>
        <w:rPr>
          <w:kern w:val="0"/>
          <w:szCs w:val="28"/>
        </w:rPr>
      </w:pPr>
    </w:p>
    <w:p w14:paraId="364554E9" w14:textId="22B54AE0" w:rsidR="00125726" w:rsidRPr="007974DB" w:rsidRDefault="00125726" w:rsidP="00125726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7974DB">
        <w:rPr>
          <w:kern w:val="0"/>
          <w:szCs w:val="28"/>
        </w:rPr>
        <w:lastRenderedPageBreak/>
        <w:t>已知直角三角形的斜邊長為</w:t>
      </w:r>
      <w:r w:rsidR="001B6186" w:rsidRPr="007974DB">
        <w:rPr>
          <w:position w:val="-8"/>
        </w:rPr>
        <w:object w:dxaOrig="560" w:dyaOrig="400" w14:anchorId="1A465F84">
          <v:shape id="_x0000_i1062" type="#_x0000_t75" style="width:27.9pt;height:19.75pt" o:ole="">
            <v:imagedata r:id="rId93" o:title=""/>
          </v:shape>
          <o:OLEObject Type="Embed" ProgID="Equation.DSMT4" ShapeID="_x0000_i1062" DrawAspect="Content" ObjectID="_1808662900" r:id="rId94"/>
        </w:object>
      </w:r>
      <w:r w:rsidRPr="007974DB">
        <w:rPr>
          <w:kern w:val="0"/>
          <w:szCs w:val="28"/>
        </w:rPr>
        <w:t>，另外兩股的邊長可能為多少？</w:t>
      </w:r>
    </w:p>
    <w:p w14:paraId="5546F70B" w14:textId="77777777" w:rsidR="00CA223D" w:rsidRPr="007974DB" w:rsidRDefault="00CA223D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Ⓐ</w:t>
      </w:r>
      <w:r w:rsidRPr="007974DB">
        <w:rPr>
          <w:kern w:val="0"/>
          <w:szCs w:val="28"/>
        </w:rPr>
        <w:t xml:space="preserve"> </w:t>
      </w:r>
      <w:r w:rsidR="00125726" w:rsidRPr="007974DB">
        <w:rPr>
          <w:kern w:val="0"/>
          <w:szCs w:val="28"/>
        </w:rPr>
        <w:t>1</w:t>
      </w:r>
      <w:r w:rsidR="00125726" w:rsidRPr="007974DB">
        <w:rPr>
          <w:kern w:val="0"/>
          <w:szCs w:val="28"/>
        </w:rPr>
        <w:t>、</w:t>
      </w:r>
      <w:r w:rsidR="00125726" w:rsidRPr="007974DB">
        <w:rPr>
          <w:kern w:val="0"/>
          <w:szCs w:val="28"/>
        </w:rPr>
        <w:t>7</w:t>
      </w:r>
    </w:p>
    <w:p w14:paraId="303BF8C1" w14:textId="5184DDD2" w:rsidR="00CA223D" w:rsidRPr="007974DB" w:rsidRDefault="001B6186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Ⓑ</w:t>
      </w:r>
      <w:r w:rsidRPr="007974DB">
        <w:rPr>
          <w:kern w:val="0"/>
          <w:szCs w:val="28"/>
        </w:rPr>
        <w:t xml:space="preserve"> </w:t>
      </w:r>
      <w:r w:rsidR="00125726" w:rsidRPr="007974DB">
        <w:rPr>
          <w:kern w:val="0"/>
          <w:szCs w:val="28"/>
        </w:rPr>
        <w:t>2</w:t>
      </w:r>
      <w:r w:rsidR="00125726" w:rsidRPr="007974DB">
        <w:rPr>
          <w:kern w:val="0"/>
          <w:szCs w:val="28"/>
        </w:rPr>
        <w:t>、</w:t>
      </w:r>
      <w:r w:rsidR="00125726" w:rsidRPr="007974DB">
        <w:rPr>
          <w:kern w:val="0"/>
          <w:szCs w:val="28"/>
        </w:rPr>
        <w:t>6</w:t>
      </w:r>
    </w:p>
    <w:p w14:paraId="014664A2" w14:textId="1653B908" w:rsidR="00CA223D" w:rsidRPr="007974DB" w:rsidRDefault="001B6186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Ⓒ</w:t>
      </w:r>
      <w:r w:rsidRPr="007974DB">
        <w:rPr>
          <w:kern w:val="0"/>
          <w:szCs w:val="28"/>
        </w:rPr>
        <w:t xml:space="preserve"> </w:t>
      </w:r>
      <w:r w:rsidR="00125726" w:rsidRPr="007974DB">
        <w:rPr>
          <w:kern w:val="0"/>
          <w:szCs w:val="28"/>
        </w:rPr>
        <w:t>3</w:t>
      </w:r>
      <w:r w:rsidR="00125726" w:rsidRPr="007974DB">
        <w:rPr>
          <w:kern w:val="0"/>
          <w:szCs w:val="28"/>
        </w:rPr>
        <w:t>、</w:t>
      </w:r>
      <w:r w:rsidR="00125726" w:rsidRPr="007974DB">
        <w:rPr>
          <w:kern w:val="0"/>
          <w:szCs w:val="28"/>
        </w:rPr>
        <w:t>5</w:t>
      </w:r>
    </w:p>
    <w:p w14:paraId="094F76DF" w14:textId="23EA0BB5" w:rsidR="00125726" w:rsidRPr="007974DB" w:rsidRDefault="001B6186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Ⓓ</w:t>
      </w:r>
      <w:r w:rsidRPr="007974DB">
        <w:rPr>
          <w:kern w:val="0"/>
          <w:szCs w:val="28"/>
        </w:rPr>
        <w:t xml:space="preserve"> </w:t>
      </w:r>
      <w:r w:rsidR="00125726" w:rsidRPr="007974DB">
        <w:rPr>
          <w:kern w:val="0"/>
          <w:szCs w:val="28"/>
        </w:rPr>
        <w:t>4</w:t>
      </w:r>
      <w:r w:rsidR="00125726" w:rsidRPr="007974DB">
        <w:rPr>
          <w:kern w:val="0"/>
          <w:szCs w:val="28"/>
        </w:rPr>
        <w:t>、</w:t>
      </w:r>
      <w:r w:rsidR="00125726" w:rsidRPr="007974DB">
        <w:rPr>
          <w:kern w:val="0"/>
          <w:szCs w:val="28"/>
        </w:rPr>
        <w:t>4</w:t>
      </w:r>
    </w:p>
    <w:p w14:paraId="556EC93F" w14:textId="2101507D" w:rsidR="00125726" w:rsidRPr="007974DB" w:rsidRDefault="00125726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4A799690" w14:textId="77777777" w:rsidR="00CA223D" w:rsidRPr="007974DB" w:rsidRDefault="00CA223D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162B5FB0" w14:textId="77777777" w:rsidR="00125726" w:rsidRPr="007974DB" w:rsidRDefault="00125726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1902A8B3" w14:textId="77777777" w:rsidR="00125726" w:rsidRPr="007974DB" w:rsidRDefault="00125726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160E92A1" w14:textId="77777777" w:rsidR="00125726" w:rsidRPr="007974DB" w:rsidRDefault="00125726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481BD56C" w14:textId="4475C3AC" w:rsidR="00125726" w:rsidRPr="007974DB" w:rsidRDefault="00125726" w:rsidP="00125726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7974DB">
        <w:rPr>
          <w:kern w:val="0"/>
          <w:szCs w:val="28"/>
        </w:rPr>
        <w:t>已知</w:t>
      </w:r>
      <w:r w:rsidR="001B6186" w:rsidRPr="007974DB">
        <w:rPr>
          <w:position w:val="-12"/>
        </w:rPr>
        <w:object w:dxaOrig="3600" w:dyaOrig="360" w14:anchorId="6A6ED9FE">
          <v:shape id="_x0000_i1063" type="#_x0000_t75" style="width:180pt;height:18.25pt" o:ole="">
            <v:imagedata r:id="rId95" o:title=""/>
          </v:shape>
          <o:OLEObject Type="Embed" ProgID="Equation.DSMT4" ShapeID="_x0000_i1063" DrawAspect="Content" ObjectID="_1808662901" r:id="rId96"/>
        </w:object>
      </w:r>
      <w:r w:rsidRPr="007974DB">
        <w:rPr>
          <w:kern w:val="0"/>
          <w:szCs w:val="28"/>
        </w:rPr>
        <w:t>的因式分解為</w:t>
      </w:r>
      <w:r w:rsidR="001B6186" w:rsidRPr="007974DB">
        <w:rPr>
          <w:position w:val="-12"/>
        </w:rPr>
        <w:object w:dxaOrig="1800" w:dyaOrig="360" w14:anchorId="7E31703C">
          <v:shape id="_x0000_i1064" type="#_x0000_t75" style="width:90.25pt;height:18.25pt" o:ole="">
            <v:imagedata r:id="rId97" o:title=""/>
          </v:shape>
          <o:OLEObject Type="Embed" ProgID="Equation.DSMT4" ShapeID="_x0000_i1064" DrawAspect="Content" ObjectID="_1808662902" r:id="rId98"/>
        </w:object>
      </w:r>
      <w:r w:rsidRPr="007974DB">
        <w:rPr>
          <w:kern w:val="0"/>
          <w:szCs w:val="28"/>
        </w:rPr>
        <w:t>，</w:t>
      </w:r>
      <w:r w:rsidR="00CA223D" w:rsidRPr="007974DB">
        <w:rPr>
          <w:kern w:val="0"/>
          <w:szCs w:val="28"/>
        </w:rPr>
        <w:br/>
      </w:r>
      <w:r w:rsidRPr="007974DB">
        <w:rPr>
          <w:kern w:val="0"/>
          <w:szCs w:val="28"/>
        </w:rPr>
        <w:t>其中</w:t>
      </w:r>
      <w:r w:rsidRPr="007974DB">
        <w:rPr>
          <w:i/>
          <w:kern w:val="0"/>
          <w:szCs w:val="28"/>
        </w:rPr>
        <w:t>a</w:t>
      </w:r>
      <w:r w:rsidRPr="007974DB">
        <w:rPr>
          <w:kern w:val="0"/>
          <w:szCs w:val="28"/>
        </w:rPr>
        <w:t>、</w:t>
      </w:r>
      <w:r w:rsidRPr="007974DB">
        <w:rPr>
          <w:i/>
          <w:kern w:val="0"/>
          <w:szCs w:val="28"/>
        </w:rPr>
        <w:t>b</w:t>
      </w:r>
      <w:proofErr w:type="gramStart"/>
      <w:r w:rsidRPr="007974DB">
        <w:rPr>
          <w:kern w:val="0"/>
          <w:szCs w:val="28"/>
        </w:rPr>
        <w:t>均為整數</w:t>
      </w:r>
      <w:proofErr w:type="gramEnd"/>
      <w:r w:rsidRPr="007974DB">
        <w:rPr>
          <w:kern w:val="0"/>
          <w:szCs w:val="28"/>
        </w:rPr>
        <w:t>，則</w:t>
      </w:r>
      <w:r w:rsidR="001B6186" w:rsidRPr="007974DB">
        <w:rPr>
          <w:position w:val="-6"/>
        </w:rPr>
        <w:object w:dxaOrig="840" w:dyaOrig="300" w14:anchorId="08217779">
          <v:shape id="_x0000_i1065" type="#_x0000_t75" style="width:42.1pt;height:14.7pt" o:ole="">
            <v:imagedata r:id="rId99" o:title=""/>
          </v:shape>
          <o:OLEObject Type="Embed" ProgID="Equation.DSMT4" ShapeID="_x0000_i1065" DrawAspect="Content" ObjectID="_1808662903" r:id="rId100"/>
        </w:object>
      </w:r>
      <w:r w:rsidRPr="007974DB">
        <w:rPr>
          <w:kern w:val="0"/>
          <w:szCs w:val="28"/>
        </w:rPr>
        <w:t>？</w:t>
      </w:r>
    </w:p>
    <w:p w14:paraId="548CE70F" w14:textId="77777777" w:rsidR="00CA223D" w:rsidRPr="007974DB" w:rsidRDefault="00CA223D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Ⓐ</w:t>
      </w:r>
      <w:r w:rsidRPr="007974DB">
        <w:rPr>
          <w:kern w:val="0"/>
          <w:szCs w:val="28"/>
        </w:rPr>
        <w:t xml:space="preserve"> </w:t>
      </w:r>
      <w:r w:rsidR="00125726" w:rsidRPr="007974DB">
        <w:rPr>
          <w:kern w:val="0"/>
          <w:szCs w:val="28"/>
        </w:rPr>
        <w:t>1</w:t>
      </w:r>
    </w:p>
    <w:p w14:paraId="5D92F6CF" w14:textId="371BB533" w:rsidR="00CA223D" w:rsidRPr="007974DB" w:rsidRDefault="001B6186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Ⓑ</w:t>
      </w:r>
      <w:r w:rsidRPr="007974DB">
        <w:rPr>
          <w:kern w:val="0"/>
          <w:szCs w:val="28"/>
        </w:rPr>
        <w:t xml:space="preserve"> </w:t>
      </w:r>
      <w:r w:rsidRPr="007974DB">
        <w:rPr>
          <w:position w:val="-4"/>
        </w:rPr>
        <w:object w:dxaOrig="340" w:dyaOrig="279" w14:anchorId="29206074">
          <v:shape id="_x0000_i1066" type="#_x0000_t75" style="width:16.75pt;height:13.7pt" o:ole="">
            <v:imagedata r:id="rId101" o:title=""/>
          </v:shape>
          <o:OLEObject Type="Embed" ProgID="Equation.DSMT4" ShapeID="_x0000_i1066" DrawAspect="Content" ObjectID="_1808662904" r:id="rId102"/>
        </w:object>
      </w:r>
    </w:p>
    <w:p w14:paraId="187BDB9F" w14:textId="5219F61A" w:rsidR="00CA223D" w:rsidRPr="007974DB" w:rsidRDefault="001B6186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Ⓒ</w:t>
      </w:r>
      <w:r w:rsidRPr="007974DB">
        <w:rPr>
          <w:kern w:val="0"/>
          <w:szCs w:val="28"/>
        </w:rPr>
        <w:t xml:space="preserve"> </w:t>
      </w:r>
      <w:r w:rsidR="00125726" w:rsidRPr="007974DB">
        <w:rPr>
          <w:kern w:val="0"/>
          <w:szCs w:val="28"/>
        </w:rPr>
        <w:t>5</w:t>
      </w:r>
    </w:p>
    <w:p w14:paraId="59830745" w14:textId="46B49A73" w:rsidR="00CA223D" w:rsidRPr="007974DB" w:rsidRDefault="001B6186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Ⓓ</w:t>
      </w:r>
      <w:r w:rsidRPr="007974DB">
        <w:rPr>
          <w:kern w:val="0"/>
          <w:szCs w:val="28"/>
        </w:rPr>
        <w:t xml:space="preserve"> </w:t>
      </w:r>
      <w:r w:rsidRPr="007974DB">
        <w:rPr>
          <w:position w:val="-6"/>
        </w:rPr>
        <w:object w:dxaOrig="360" w:dyaOrig="300" w14:anchorId="03ED78EC">
          <v:shape id="_x0000_i1067" type="#_x0000_t75" style="width:18.25pt;height:14.7pt" o:ole="">
            <v:imagedata r:id="rId103" o:title=""/>
          </v:shape>
          <o:OLEObject Type="Embed" ProgID="Equation.DSMT4" ShapeID="_x0000_i1067" DrawAspect="Content" ObjectID="_1808662905" r:id="rId104"/>
        </w:object>
      </w:r>
    </w:p>
    <w:p w14:paraId="2425DE28" w14:textId="62A51603" w:rsidR="00125726" w:rsidRPr="007974DB" w:rsidRDefault="00125726" w:rsidP="0035744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80" w:lineRule="exact"/>
        <w:rPr>
          <w:kern w:val="0"/>
          <w:szCs w:val="28"/>
        </w:rPr>
      </w:pPr>
    </w:p>
    <w:p w14:paraId="01DE71CF" w14:textId="77777777" w:rsidR="00125726" w:rsidRPr="007974DB" w:rsidRDefault="00125726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4DC0B2B8" w14:textId="63286255" w:rsidR="00125726" w:rsidRPr="007974DB" w:rsidRDefault="00125726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7495103D" w14:textId="0601A68A" w:rsidR="00125726" w:rsidRPr="007974DB" w:rsidRDefault="00125726" w:rsidP="00125726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7974DB">
        <w:rPr>
          <w:kern w:val="0"/>
          <w:szCs w:val="28"/>
        </w:rPr>
        <w:t>已知</w:t>
      </w:r>
      <w:r w:rsidR="001B6186" w:rsidRPr="007974DB">
        <w:rPr>
          <w:position w:val="-8"/>
        </w:rPr>
        <w:object w:dxaOrig="1219" w:dyaOrig="400" w14:anchorId="793BBE75">
          <v:shape id="_x0000_i1068" type="#_x0000_t75" style="width:60.85pt;height:19.75pt" o:ole="">
            <v:imagedata r:id="rId105" o:title=""/>
          </v:shape>
          <o:OLEObject Type="Embed" ProgID="Equation.DSMT4" ShapeID="_x0000_i1068" DrawAspect="Content" ObjectID="_1808662906" r:id="rId106"/>
        </w:object>
      </w:r>
      <w:r w:rsidRPr="007974DB">
        <w:rPr>
          <w:kern w:val="0"/>
          <w:szCs w:val="28"/>
        </w:rPr>
        <w:t>為</w:t>
      </w:r>
      <w:r w:rsidR="001B6186" w:rsidRPr="007974DB">
        <w:rPr>
          <w:position w:val="-6"/>
        </w:rPr>
        <w:object w:dxaOrig="1640" w:dyaOrig="360" w14:anchorId="1634BEBC">
          <v:shape id="_x0000_i1069" type="#_x0000_t75" style="width:82.15pt;height:18.25pt" o:ole="">
            <v:imagedata r:id="rId107" o:title=""/>
          </v:shape>
          <o:OLEObject Type="Embed" ProgID="Equation.DSMT4" ShapeID="_x0000_i1069" DrawAspect="Content" ObjectID="_1808662907" r:id="rId108"/>
        </w:object>
      </w:r>
      <w:r w:rsidRPr="007974DB">
        <w:rPr>
          <w:kern w:val="0"/>
          <w:szCs w:val="28"/>
        </w:rPr>
        <w:t>的其中一個解，</w:t>
      </w:r>
      <w:r w:rsidR="00CA223D" w:rsidRPr="007974DB">
        <w:rPr>
          <w:kern w:val="0"/>
          <w:szCs w:val="28"/>
        </w:rPr>
        <w:br/>
      </w:r>
      <w:r w:rsidRPr="007974DB">
        <w:rPr>
          <w:kern w:val="0"/>
          <w:szCs w:val="28"/>
        </w:rPr>
        <w:t>下列何者為此方程式的另一個解？</w:t>
      </w:r>
    </w:p>
    <w:p w14:paraId="540D038F" w14:textId="25708306" w:rsidR="00CA223D" w:rsidRPr="007974DB" w:rsidRDefault="00CA223D" w:rsidP="001B6186">
      <w:pPr>
        <w:spacing w:beforeLines="50" w:before="190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Ⓐ</w:t>
      </w:r>
      <w:r w:rsidRPr="007974DB">
        <w:rPr>
          <w:kern w:val="0"/>
          <w:szCs w:val="28"/>
        </w:rPr>
        <w:t xml:space="preserve"> </w:t>
      </w:r>
      <w:r w:rsidR="001B6186" w:rsidRPr="007974DB">
        <w:rPr>
          <w:position w:val="-8"/>
        </w:rPr>
        <w:object w:dxaOrig="1219" w:dyaOrig="400" w14:anchorId="1F5DF547">
          <v:shape id="_x0000_i1070" type="#_x0000_t75" style="width:60.85pt;height:19.75pt" o:ole="">
            <v:imagedata r:id="rId109" o:title=""/>
          </v:shape>
          <o:OLEObject Type="Embed" ProgID="Equation.DSMT4" ShapeID="_x0000_i1070" DrawAspect="Content" ObjectID="_1808662908" r:id="rId110"/>
        </w:object>
      </w:r>
    </w:p>
    <w:p w14:paraId="31B1DB69" w14:textId="7FA6D444" w:rsidR="00CA223D" w:rsidRPr="007974DB" w:rsidRDefault="001B6186" w:rsidP="00125726">
      <w:pPr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Ⓑ</w:t>
      </w:r>
      <w:r w:rsidRPr="007974DB">
        <w:rPr>
          <w:kern w:val="0"/>
          <w:szCs w:val="28"/>
        </w:rPr>
        <w:t xml:space="preserve"> </w:t>
      </w:r>
      <w:r w:rsidRPr="007974DB">
        <w:rPr>
          <w:position w:val="-8"/>
        </w:rPr>
        <w:object w:dxaOrig="1380" w:dyaOrig="400" w14:anchorId="6292C8C0">
          <v:shape id="_x0000_i1071" type="#_x0000_t75" style="width:68.95pt;height:19.75pt" o:ole="">
            <v:imagedata r:id="rId111" o:title=""/>
          </v:shape>
          <o:OLEObject Type="Embed" ProgID="Equation.DSMT4" ShapeID="_x0000_i1071" DrawAspect="Content" ObjectID="_1808662909" r:id="rId112"/>
        </w:object>
      </w:r>
    </w:p>
    <w:p w14:paraId="5AABED48" w14:textId="00363846" w:rsidR="00CA223D" w:rsidRPr="007974DB" w:rsidRDefault="001B6186" w:rsidP="00125726">
      <w:pPr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Ⓒ</w:t>
      </w:r>
      <w:r w:rsidRPr="007974DB">
        <w:rPr>
          <w:kern w:val="0"/>
          <w:szCs w:val="28"/>
        </w:rPr>
        <w:t xml:space="preserve"> </w:t>
      </w:r>
      <w:r w:rsidRPr="007974DB">
        <w:rPr>
          <w:position w:val="-26"/>
        </w:rPr>
        <w:object w:dxaOrig="1260" w:dyaOrig="760" w14:anchorId="1FB56EAD">
          <v:shape id="_x0000_i1072" type="#_x0000_t75" style="width:62.85pt;height:38.05pt" o:ole="">
            <v:imagedata r:id="rId113" o:title=""/>
          </v:shape>
          <o:OLEObject Type="Embed" ProgID="Equation.DSMT4" ShapeID="_x0000_i1072" DrawAspect="Content" ObjectID="_1808662910" r:id="rId114"/>
        </w:object>
      </w:r>
    </w:p>
    <w:p w14:paraId="3FFE750D" w14:textId="0A1A884C" w:rsidR="00CA223D" w:rsidRPr="007974DB" w:rsidRDefault="001B6186" w:rsidP="00CA223D">
      <w:pPr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Ⓓ</w:t>
      </w:r>
      <w:r w:rsidRPr="007974DB">
        <w:rPr>
          <w:kern w:val="0"/>
          <w:szCs w:val="28"/>
        </w:rPr>
        <w:t xml:space="preserve"> </w:t>
      </w:r>
      <w:r w:rsidRPr="007974DB">
        <w:rPr>
          <w:position w:val="-26"/>
        </w:rPr>
        <w:object w:dxaOrig="1420" w:dyaOrig="760" w14:anchorId="68E90FA1">
          <v:shape id="_x0000_i1073" type="#_x0000_t75" style="width:71pt;height:38.05pt" o:ole="">
            <v:imagedata r:id="rId115" o:title=""/>
          </v:shape>
          <o:OLEObject Type="Embed" ProgID="Equation.DSMT4" ShapeID="_x0000_i1073" DrawAspect="Content" ObjectID="_1808662911" r:id="rId116"/>
        </w:object>
      </w:r>
    </w:p>
    <w:p w14:paraId="084E7AFB" w14:textId="3661FECC" w:rsidR="00125726" w:rsidRPr="007974DB" w:rsidRDefault="00125726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0484F817" w14:textId="62252256" w:rsidR="00125726" w:rsidRPr="007974DB" w:rsidRDefault="00357446" w:rsidP="00357446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80" w:lineRule="exact"/>
        <w:ind w:leftChars="0" w:left="482" w:hanging="482"/>
        <w:jc w:val="both"/>
        <w:rPr>
          <w:kern w:val="0"/>
          <w:szCs w:val="28"/>
        </w:rPr>
      </w:pPr>
      <w:r w:rsidRPr="007974DB">
        <w:rPr>
          <w:noProof/>
          <w:kern w:val="0"/>
          <w:szCs w:val="28"/>
        </w:rPr>
        <w:lastRenderedPageBreak/>
        <w:drawing>
          <wp:anchor distT="0" distB="0" distL="114300" distR="114300" simplePos="0" relativeHeight="251660288" behindDoc="0" locked="0" layoutInCell="1" allowOverlap="1" wp14:anchorId="3C00FD3E" wp14:editId="39CB081D">
            <wp:simplePos x="0" y="0"/>
            <wp:positionH relativeFrom="column">
              <wp:posOffset>226695</wp:posOffset>
            </wp:positionH>
            <wp:positionV relativeFrom="paragraph">
              <wp:posOffset>655955</wp:posOffset>
            </wp:positionV>
            <wp:extent cx="2428240" cy="1946275"/>
            <wp:effectExtent l="0" t="0" r="0" b="0"/>
            <wp:wrapTopAndBottom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G8_頁面_6.jpg"/>
                    <pic:cNvPicPr/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8240" cy="1946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25726" w:rsidRPr="007974DB">
        <w:rPr>
          <w:kern w:val="0"/>
          <w:szCs w:val="28"/>
        </w:rPr>
        <w:t>有甲、乙兩個一次函數，其</w:t>
      </w:r>
      <w:proofErr w:type="gramStart"/>
      <w:r w:rsidR="00125726" w:rsidRPr="007974DB">
        <w:rPr>
          <w:kern w:val="0"/>
          <w:szCs w:val="28"/>
        </w:rPr>
        <w:t>在坐</w:t>
      </w:r>
      <w:proofErr w:type="gramEnd"/>
      <w:r w:rsidR="00125726" w:rsidRPr="007974DB">
        <w:rPr>
          <w:kern w:val="0"/>
          <w:szCs w:val="28"/>
        </w:rPr>
        <w:t>標平面上的圖形分別為直線</w:t>
      </w:r>
      <w:r w:rsidR="001B6186" w:rsidRPr="007974DB">
        <w:rPr>
          <w:position w:val="-12"/>
        </w:rPr>
        <w:object w:dxaOrig="279" w:dyaOrig="380" w14:anchorId="005B832D">
          <v:shape id="_x0000_i1074" type="#_x0000_t75" style="width:13.7pt;height:18.75pt" o:ole="">
            <v:imagedata r:id="rId118" o:title=""/>
          </v:shape>
          <o:OLEObject Type="Embed" ProgID="Equation.DSMT4" ShapeID="_x0000_i1074" DrawAspect="Content" ObjectID="_1808662912" r:id="rId119"/>
        </w:object>
      </w:r>
      <w:r w:rsidR="00125726" w:rsidRPr="007974DB">
        <w:rPr>
          <w:kern w:val="0"/>
          <w:szCs w:val="28"/>
        </w:rPr>
        <w:t>和</w:t>
      </w:r>
      <w:r w:rsidR="001B6186" w:rsidRPr="007974DB">
        <w:rPr>
          <w:position w:val="-12"/>
        </w:rPr>
        <w:object w:dxaOrig="320" w:dyaOrig="380" w14:anchorId="77E588D6">
          <v:shape id="_x0000_i1075" type="#_x0000_t75" style="width:15.7pt;height:18.75pt" o:ole="">
            <v:imagedata r:id="rId120" o:title=""/>
          </v:shape>
          <o:OLEObject Type="Embed" ProgID="Equation.DSMT4" ShapeID="_x0000_i1075" DrawAspect="Content" ObjectID="_1808662913" r:id="rId121"/>
        </w:object>
      </w:r>
      <w:r w:rsidR="00125726" w:rsidRPr="007974DB">
        <w:rPr>
          <w:kern w:val="0"/>
          <w:szCs w:val="28"/>
        </w:rPr>
        <w:t>。</w:t>
      </w:r>
      <w:r w:rsidR="00220BA7" w:rsidRPr="007974DB">
        <w:rPr>
          <w:kern w:val="0"/>
          <w:szCs w:val="28"/>
        </w:rPr>
        <w:br/>
      </w:r>
      <w:r w:rsidR="00125726" w:rsidRPr="007974DB">
        <w:rPr>
          <w:kern w:val="0"/>
          <w:szCs w:val="28"/>
        </w:rPr>
        <w:t>已知</w:t>
      </w:r>
      <w:r w:rsidR="001B6186" w:rsidRPr="007974DB">
        <w:rPr>
          <w:position w:val="-12"/>
        </w:rPr>
        <w:object w:dxaOrig="279" w:dyaOrig="380" w14:anchorId="46CE731F">
          <v:shape id="_x0000_i1076" type="#_x0000_t75" style="width:13.7pt;height:18.75pt" o:ole="">
            <v:imagedata r:id="rId122" o:title=""/>
          </v:shape>
          <o:OLEObject Type="Embed" ProgID="Equation.DSMT4" ShapeID="_x0000_i1076" DrawAspect="Content" ObjectID="_1808662914" r:id="rId123"/>
        </w:object>
      </w:r>
      <w:r w:rsidR="00125726" w:rsidRPr="007974DB">
        <w:rPr>
          <w:kern w:val="0"/>
          <w:szCs w:val="28"/>
        </w:rPr>
        <w:t>和</w:t>
      </w:r>
      <w:r w:rsidR="001B6186" w:rsidRPr="007974DB">
        <w:rPr>
          <w:position w:val="-12"/>
        </w:rPr>
        <w:object w:dxaOrig="320" w:dyaOrig="380" w14:anchorId="546D58D4">
          <v:shape id="_x0000_i1077" type="#_x0000_t75" style="width:15.7pt;height:18.75pt" o:ole="">
            <v:imagedata r:id="rId124" o:title=""/>
          </v:shape>
          <o:OLEObject Type="Embed" ProgID="Equation.DSMT4" ShapeID="_x0000_i1077" DrawAspect="Content" ObjectID="_1808662915" r:id="rId125"/>
        </w:object>
      </w:r>
      <w:r w:rsidR="00125726" w:rsidRPr="007974DB">
        <w:rPr>
          <w:kern w:val="0"/>
          <w:szCs w:val="28"/>
        </w:rPr>
        <w:t>交於</w:t>
      </w:r>
      <w:r w:rsidR="001B6186" w:rsidRPr="007974DB">
        <w:rPr>
          <w:position w:val="-12"/>
        </w:rPr>
        <w:object w:dxaOrig="620" w:dyaOrig="360" w14:anchorId="08252E92">
          <v:shape id="_x0000_i1078" type="#_x0000_t75" style="width:30.95pt;height:18.25pt" o:ole="">
            <v:imagedata r:id="rId126" o:title=""/>
          </v:shape>
          <o:OLEObject Type="Embed" ProgID="Equation.DSMT4" ShapeID="_x0000_i1078" DrawAspect="Content" ObjectID="_1808662916" r:id="rId127"/>
        </w:object>
      </w:r>
      <w:r w:rsidR="00125726" w:rsidRPr="007974DB">
        <w:rPr>
          <w:kern w:val="0"/>
          <w:szCs w:val="28"/>
        </w:rPr>
        <w:t>，如下圖。</w:t>
      </w:r>
      <w:r w:rsidR="00CA223D" w:rsidRPr="007974DB">
        <w:rPr>
          <w:kern w:val="0"/>
          <w:szCs w:val="28"/>
        </w:rPr>
        <w:br/>
      </w:r>
      <w:r w:rsidR="00CA223D" w:rsidRPr="007974DB">
        <w:rPr>
          <w:kern w:val="0"/>
          <w:szCs w:val="28"/>
        </w:rPr>
        <w:br/>
      </w:r>
      <w:r w:rsidR="00125726" w:rsidRPr="007974DB">
        <w:rPr>
          <w:kern w:val="0"/>
          <w:szCs w:val="28"/>
        </w:rPr>
        <w:t>下列敘述何者正確？</w:t>
      </w:r>
    </w:p>
    <w:p w14:paraId="3A4C053F" w14:textId="40E29309" w:rsidR="00CA223D" w:rsidRPr="007974DB" w:rsidRDefault="00CA223D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Ⓐ</w:t>
      </w:r>
      <w:r w:rsidRPr="007974DB">
        <w:rPr>
          <w:kern w:val="0"/>
          <w:szCs w:val="28"/>
        </w:rPr>
        <w:t xml:space="preserve"> </w:t>
      </w:r>
      <w:r w:rsidR="00125726" w:rsidRPr="007974DB">
        <w:rPr>
          <w:kern w:val="0"/>
          <w:szCs w:val="28"/>
        </w:rPr>
        <w:t>當</w:t>
      </w:r>
      <w:r w:rsidR="001B6186" w:rsidRPr="007974DB">
        <w:rPr>
          <w:position w:val="-6"/>
        </w:rPr>
        <w:object w:dxaOrig="620" w:dyaOrig="300" w14:anchorId="202004E0">
          <v:shape id="_x0000_i1079" type="#_x0000_t75" style="width:30.95pt;height:14.7pt" o:ole="">
            <v:imagedata r:id="rId128" o:title=""/>
          </v:shape>
          <o:OLEObject Type="Embed" ProgID="Equation.DSMT4" ShapeID="_x0000_i1079" DrawAspect="Content" ObjectID="_1808662917" r:id="rId129"/>
        </w:object>
      </w:r>
      <w:r w:rsidR="00125726" w:rsidRPr="007974DB">
        <w:rPr>
          <w:kern w:val="0"/>
          <w:szCs w:val="28"/>
        </w:rPr>
        <w:t>時，甲的函數值</w:t>
      </w:r>
      <w:r w:rsidR="00125726" w:rsidRPr="007974DB">
        <w:rPr>
          <w:kern w:val="0"/>
          <w:szCs w:val="28"/>
        </w:rPr>
        <w:t xml:space="preserve"> &lt; </w:t>
      </w:r>
      <w:r w:rsidR="00125726" w:rsidRPr="007974DB">
        <w:rPr>
          <w:kern w:val="0"/>
          <w:szCs w:val="28"/>
        </w:rPr>
        <w:t>乙的函數值</w:t>
      </w:r>
    </w:p>
    <w:p w14:paraId="1261A9E7" w14:textId="583DF88C" w:rsidR="00CA223D" w:rsidRPr="007974DB" w:rsidRDefault="001B6186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Ⓑ</w:t>
      </w:r>
      <w:r w:rsidRPr="007974DB">
        <w:rPr>
          <w:kern w:val="0"/>
          <w:szCs w:val="28"/>
        </w:rPr>
        <w:t xml:space="preserve"> </w:t>
      </w:r>
      <w:r w:rsidR="00125726" w:rsidRPr="007974DB">
        <w:rPr>
          <w:kern w:val="0"/>
          <w:szCs w:val="28"/>
        </w:rPr>
        <w:t>當</w:t>
      </w:r>
      <w:r w:rsidRPr="007974DB">
        <w:rPr>
          <w:position w:val="-6"/>
        </w:rPr>
        <w:object w:dxaOrig="580" w:dyaOrig="300" w14:anchorId="0CA334B5">
          <v:shape id="_x0000_i1080" type="#_x0000_t75" style="width:28.9pt;height:14.7pt" o:ole="">
            <v:imagedata r:id="rId130" o:title=""/>
          </v:shape>
          <o:OLEObject Type="Embed" ProgID="Equation.DSMT4" ShapeID="_x0000_i1080" DrawAspect="Content" ObjectID="_1808662918" r:id="rId131"/>
        </w:object>
      </w:r>
      <w:r w:rsidR="00125726" w:rsidRPr="007974DB">
        <w:rPr>
          <w:kern w:val="0"/>
          <w:szCs w:val="28"/>
        </w:rPr>
        <w:t>時，甲的函數值</w:t>
      </w:r>
      <w:r w:rsidR="00125726" w:rsidRPr="007974DB">
        <w:rPr>
          <w:kern w:val="0"/>
          <w:szCs w:val="28"/>
        </w:rPr>
        <w:t xml:space="preserve"> &gt; </w:t>
      </w:r>
      <w:r w:rsidR="00125726" w:rsidRPr="007974DB">
        <w:rPr>
          <w:kern w:val="0"/>
          <w:szCs w:val="28"/>
        </w:rPr>
        <w:t>乙的函數值</w:t>
      </w:r>
    </w:p>
    <w:p w14:paraId="3BF92370" w14:textId="3F758FD6" w:rsidR="00CA223D" w:rsidRPr="007974DB" w:rsidRDefault="001B6186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Ⓒ</w:t>
      </w:r>
      <w:r w:rsidRPr="007974DB">
        <w:rPr>
          <w:kern w:val="0"/>
          <w:szCs w:val="28"/>
        </w:rPr>
        <w:t xml:space="preserve"> </w:t>
      </w:r>
      <w:r w:rsidR="00125726" w:rsidRPr="007974DB">
        <w:rPr>
          <w:kern w:val="0"/>
          <w:szCs w:val="28"/>
        </w:rPr>
        <w:t>當</w:t>
      </w:r>
      <w:r w:rsidRPr="007974DB">
        <w:rPr>
          <w:position w:val="-6"/>
        </w:rPr>
        <w:object w:dxaOrig="620" w:dyaOrig="300" w14:anchorId="7CB85064">
          <v:shape id="_x0000_i1081" type="#_x0000_t75" style="width:30.95pt;height:14.7pt" o:ole="">
            <v:imagedata r:id="rId132" o:title=""/>
          </v:shape>
          <o:OLEObject Type="Embed" ProgID="Equation.DSMT4" ShapeID="_x0000_i1081" DrawAspect="Content" ObjectID="_1808662919" r:id="rId133"/>
        </w:object>
      </w:r>
      <w:r w:rsidR="00125726" w:rsidRPr="007974DB">
        <w:rPr>
          <w:kern w:val="0"/>
          <w:szCs w:val="28"/>
        </w:rPr>
        <w:t>時，甲的函數值</w:t>
      </w:r>
      <w:r w:rsidR="00125726" w:rsidRPr="007974DB">
        <w:rPr>
          <w:kern w:val="0"/>
          <w:szCs w:val="28"/>
        </w:rPr>
        <w:t xml:space="preserve"> &lt; </w:t>
      </w:r>
      <w:r w:rsidR="00125726" w:rsidRPr="007974DB">
        <w:rPr>
          <w:kern w:val="0"/>
          <w:szCs w:val="28"/>
        </w:rPr>
        <w:t>乙的函數值</w:t>
      </w:r>
    </w:p>
    <w:p w14:paraId="12AE2115" w14:textId="7E136993" w:rsidR="00CA223D" w:rsidRPr="007974DB" w:rsidRDefault="001B6186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Ⓓ</w:t>
      </w:r>
      <w:r w:rsidRPr="007974DB">
        <w:rPr>
          <w:kern w:val="0"/>
          <w:szCs w:val="28"/>
        </w:rPr>
        <w:t xml:space="preserve"> </w:t>
      </w:r>
      <w:r w:rsidR="00125726" w:rsidRPr="007974DB">
        <w:rPr>
          <w:kern w:val="0"/>
          <w:szCs w:val="28"/>
        </w:rPr>
        <w:t>當</w:t>
      </w:r>
      <w:r w:rsidRPr="007974DB">
        <w:rPr>
          <w:position w:val="-6"/>
        </w:rPr>
        <w:object w:dxaOrig="620" w:dyaOrig="300" w14:anchorId="40448E73">
          <v:shape id="_x0000_i1082" type="#_x0000_t75" style="width:30.95pt;height:14.7pt" o:ole="">
            <v:imagedata r:id="rId134" o:title=""/>
          </v:shape>
          <o:OLEObject Type="Embed" ProgID="Equation.DSMT4" ShapeID="_x0000_i1082" DrawAspect="Content" ObjectID="_1808662920" r:id="rId135"/>
        </w:object>
      </w:r>
      <w:r w:rsidR="00125726" w:rsidRPr="007974DB">
        <w:rPr>
          <w:kern w:val="0"/>
          <w:szCs w:val="28"/>
        </w:rPr>
        <w:t>時，甲的函數值</w:t>
      </w:r>
      <w:r w:rsidR="00125726" w:rsidRPr="007974DB">
        <w:rPr>
          <w:kern w:val="0"/>
          <w:szCs w:val="28"/>
        </w:rPr>
        <w:t xml:space="preserve"> &gt; </w:t>
      </w:r>
      <w:r w:rsidR="00125726" w:rsidRPr="007974DB">
        <w:rPr>
          <w:kern w:val="0"/>
          <w:szCs w:val="28"/>
        </w:rPr>
        <w:t>乙的函數值</w:t>
      </w:r>
    </w:p>
    <w:p w14:paraId="24A73E41" w14:textId="7605694E" w:rsidR="00125726" w:rsidRPr="007974DB" w:rsidRDefault="00125726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48A5D131" w14:textId="77777777" w:rsidR="00220BA7" w:rsidRPr="007974DB" w:rsidRDefault="00220BA7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DAF2414" w14:textId="06D037D3" w:rsidR="00125726" w:rsidRPr="007974DB" w:rsidRDefault="00125726" w:rsidP="00204CBF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7974DB">
        <w:rPr>
          <w:kern w:val="0"/>
          <w:szCs w:val="28"/>
        </w:rPr>
        <w:t>如圖，三角形</w:t>
      </w:r>
      <w:r w:rsidRPr="007974DB">
        <w:rPr>
          <w:i/>
          <w:kern w:val="0"/>
          <w:szCs w:val="28"/>
        </w:rPr>
        <w:t>ABC</w:t>
      </w:r>
      <w:r w:rsidRPr="007974DB">
        <w:rPr>
          <w:kern w:val="0"/>
          <w:szCs w:val="28"/>
        </w:rPr>
        <w:t>中，已知</w:t>
      </w:r>
      <w:r w:rsidR="001B6186" w:rsidRPr="007974DB">
        <w:rPr>
          <w:position w:val="-4"/>
        </w:rPr>
        <w:object w:dxaOrig="480" w:dyaOrig="360" w14:anchorId="22A42431">
          <v:shape id="_x0000_i1083" type="#_x0000_t75" style="width:23.85pt;height:18.25pt" o:ole="">
            <v:imagedata r:id="rId136" o:title=""/>
          </v:shape>
          <o:OLEObject Type="Embed" ProgID="Equation.DSMT4" ShapeID="_x0000_i1083" DrawAspect="Content" ObjectID="_1808662921" r:id="rId137"/>
        </w:object>
      </w:r>
      <w:r w:rsidRPr="007974DB">
        <w:rPr>
          <w:kern w:val="0"/>
          <w:szCs w:val="28"/>
        </w:rPr>
        <w:t>垂直</w:t>
      </w:r>
      <w:r w:rsidR="001B6186" w:rsidRPr="007974DB">
        <w:rPr>
          <w:position w:val="-6"/>
        </w:rPr>
        <w:object w:dxaOrig="460" w:dyaOrig="380" w14:anchorId="544533DE">
          <v:shape id="_x0000_i1084" type="#_x0000_t75" style="width:22.8pt;height:18.75pt" o:ole="">
            <v:imagedata r:id="rId138" o:title=""/>
          </v:shape>
          <o:OLEObject Type="Embed" ProgID="Equation.DSMT4" ShapeID="_x0000_i1084" DrawAspect="Content" ObjectID="_1808662922" r:id="rId139"/>
        </w:object>
      </w:r>
      <w:r w:rsidRPr="007974DB">
        <w:rPr>
          <w:kern w:val="0"/>
          <w:szCs w:val="28"/>
        </w:rPr>
        <w:t>、</w:t>
      </w:r>
      <w:r w:rsidR="001B6186" w:rsidRPr="007974DB">
        <w:rPr>
          <w:position w:val="-6"/>
        </w:rPr>
        <w:object w:dxaOrig="859" w:dyaOrig="380" w14:anchorId="213020A9">
          <v:shape id="_x0000_i1085" type="#_x0000_t75" style="width:43.1pt;height:18.75pt" o:ole="">
            <v:imagedata r:id="rId140" o:title=""/>
          </v:shape>
          <o:OLEObject Type="Embed" ProgID="Equation.DSMT4" ShapeID="_x0000_i1085" DrawAspect="Content" ObjectID="_1808662923" r:id="rId141"/>
        </w:object>
      </w:r>
      <w:r w:rsidRPr="007974DB">
        <w:rPr>
          <w:kern w:val="0"/>
          <w:szCs w:val="28"/>
        </w:rPr>
        <w:t>、</w:t>
      </w:r>
      <w:r w:rsidR="001B6186" w:rsidRPr="007974DB">
        <w:rPr>
          <w:position w:val="-8"/>
        </w:rPr>
        <w:object w:dxaOrig="1080" w:dyaOrig="400" w14:anchorId="1F2759B1">
          <v:shape id="_x0000_i1086" type="#_x0000_t75" style="width:54.75pt;height:19.75pt" o:ole="">
            <v:imagedata r:id="rId142" o:title=""/>
          </v:shape>
          <o:OLEObject Type="Embed" ProgID="Equation.DSMT4" ShapeID="_x0000_i1086" DrawAspect="Content" ObjectID="_1808662924" r:id="rId143"/>
        </w:object>
      </w:r>
      <w:r w:rsidRPr="007974DB">
        <w:rPr>
          <w:kern w:val="0"/>
          <w:szCs w:val="28"/>
        </w:rPr>
        <w:t>、</w:t>
      </w:r>
      <w:r w:rsidR="001B6186" w:rsidRPr="007974DB">
        <w:rPr>
          <w:position w:val="-8"/>
        </w:rPr>
        <w:object w:dxaOrig="1160" w:dyaOrig="400" w14:anchorId="1A4D00D0">
          <v:shape id="_x0000_i1087" type="#_x0000_t75" style="width:58.3pt;height:19.75pt" o:ole="">
            <v:imagedata r:id="rId144" o:title=""/>
          </v:shape>
          <o:OLEObject Type="Embed" ProgID="Equation.DSMT4" ShapeID="_x0000_i1087" DrawAspect="Content" ObjectID="_1808662925" r:id="rId145"/>
        </w:object>
      </w:r>
      <w:r w:rsidRPr="007974DB">
        <w:rPr>
          <w:kern w:val="0"/>
          <w:szCs w:val="28"/>
        </w:rPr>
        <w:t>，求</w:t>
      </w:r>
      <w:r w:rsidR="001B6186" w:rsidRPr="007974DB">
        <w:rPr>
          <w:position w:val="-4"/>
        </w:rPr>
        <w:object w:dxaOrig="680" w:dyaOrig="360" w14:anchorId="66B1A5AA">
          <v:shape id="_x0000_i1088" type="#_x0000_t75" style="width:33.95pt;height:18.25pt" o:ole="">
            <v:imagedata r:id="rId146" o:title=""/>
          </v:shape>
          <o:OLEObject Type="Embed" ProgID="Equation.DSMT4" ShapeID="_x0000_i1088" DrawAspect="Content" ObjectID="_1808662926" r:id="rId147"/>
        </w:object>
      </w:r>
      <w:r w:rsidRPr="007974DB">
        <w:rPr>
          <w:kern w:val="0"/>
          <w:szCs w:val="28"/>
        </w:rPr>
        <w:t>？</w:t>
      </w:r>
      <w:r w:rsidR="00CA223D" w:rsidRPr="007974DB">
        <w:rPr>
          <w:kern w:val="0"/>
          <w:szCs w:val="28"/>
        </w:rPr>
        <w:br/>
      </w:r>
      <w:r w:rsidR="00CA223D" w:rsidRPr="007974DB">
        <w:rPr>
          <w:noProof/>
          <w:kern w:val="0"/>
          <w:szCs w:val="28"/>
        </w:rPr>
        <w:drawing>
          <wp:inline distT="0" distB="0" distL="0" distR="0" wp14:anchorId="49F7F95B" wp14:editId="3371CD82">
            <wp:extent cx="2230015" cy="1419101"/>
            <wp:effectExtent l="0" t="0" r="0" b="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G8_頁面_7.jpg"/>
                    <pic:cNvPicPr/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0015" cy="14191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3FEA25" w14:textId="1B69CB22" w:rsidR="00204CBF" w:rsidRPr="007974DB" w:rsidRDefault="00204CBF" w:rsidP="00220BA7">
      <w:pPr>
        <w:adjustRightInd w:val="0"/>
        <w:snapToGrid w:val="0"/>
        <w:spacing w:beforeLines="50" w:before="190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Ⓐ</w:t>
      </w:r>
      <w:r w:rsidRPr="007974DB">
        <w:rPr>
          <w:kern w:val="0"/>
          <w:szCs w:val="28"/>
        </w:rPr>
        <w:t xml:space="preserve"> </w:t>
      </w:r>
      <w:r w:rsidR="001B6186" w:rsidRPr="007974DB">
        <w:rPr>
          <w:position w:val="-26"/>
        </w:rPr>
        <w:object w:dxaOrig="600" w:dyaOrig="760" w14:anchorId="463F7AC6">
          <v:shape id="_x0000_i1089" type="#_x0000_t75" style="width:29.9pt;height:38.05pt" o:ole="">
            <v:imagedata r:id="rId149" o:title=""/>
          </v:shape>
          <o:OLEObject Type="Embed" ProgID="Equation.DSMT4" ShapeID="_x0000_i1089" DrawAspect="Content" ObjectID="_1808662927" r:id="rId150"/>
        </w:object>
      </w:r>
    </w:p>
    <w:p w14:paraId="6A2F80D8" w14:textId="76D6C264" w:rsidR="00204CBF" w:rsidRPr="007974DB" w:rsidRDefault="001B6186" w:rsidP="00220BA7">
      <w:pPr>
        <w:adjustRightInd w:val="0"/>
        <w:snapToGrid w:val="0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Ⓑ</w:t>
      </w:r>
      <w:r w:rsidRPr="007974DB">
        <w:rPr>
          <w:kern w:val="0"/>
          <w:szCs w:val="28"/>
        </w:rPr>
        <w:t xml:space="preserve"> </w:t>
      </w:r>
      <w:r w:rsidR="00125726" w:rsidRPr="007974DB">
        <w:rPr>
          <w:kern w:val="0"/>
          <w:szCs w:val="28"/>
        </w:rPr>
        <w:t>2</w:t>
      </w:r>
    </w:p>
    <w:p w14:paraId="473E1F22" w14:textId="50582FEB" w:rsidR="00204CBF" w:rsidRPr="007974DB" w:rsidRDefault="001B6186" w:rsidP="00220BA7">
      <w:pPr>
        <w:adjustRightInd w:val="0"/>
        <w:snapToGrid w:val="0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Ⓒ</w:t>
      </w:r>
      <w:r w:rsidRPr="007974DB">
        <w:rPr>
          <w:kern w:val="0"/>
          <w:szCs w:val="28"/>
        </w:rPr>
        <w:t xml:space="preserve"> </w:t>
      </w:r>
      <w:r w:rsidRPr="007974DB">
        <w:rPr>
          <w:position w:val="-8"/>
        </w:rPr>
        <w:object w:dxaOrig="520" w:dyaOrig="400" w14:anchorId="281859BB">
          <v:shape id="_x0000_i1090" type="#_x0000_t75" style="width:25.85pt;height:19.75pt" o:ole="">
            <v:imagedata r:id="rId151" o:title=""/>
          </v:shape>
          <o:OLEObject Type="Embed" ProgID="Equation.DSMT4" ShapeID="_x0000_i1090" DrawAspect="Content" ObjectID="_1808662928" r:id="rId152"/>
        </w:object>
      </w:r>
    </w:p>
    <w:p w14:paraId="2308005D" w14:textId="5C03406B" w:rsidR="00204CBF" w:rsidRPr="007974DB" w:rsidRDefault="001B6186" w:rsidP="00220BA7">
      <w:pPr>
        <w:adjustRightInd w:val="0"/>
        <w:snapToGrid w:val="0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Ⓓ</w:t>
      </w:r>
      <w:r w:rsidRPr="007974DB">
        <w:rPr>
          <w:kern w:val="0"/>
          <w:szCs w:val="28"/>
        </w:rPr>
        <w:t xml:space="preserve"> </w:t>
      </w:r>
      <w:r w:rsidRPr="007974DB">
        <w:rPr>
          <w:position w:val="-8"/>
        </w:rPr>
        <w:object w:dxaOrig="400" w:dyaOrig="400" w14:anchorId="1E596DF7">
          <v:shape id="_x0000_i1091" type="#_x0000_t75" style="width:19.75pt;height:19.75pt" o:ole="">
            <v:imagedata r:id="rId153" o:title=""/>
          </v:shape>
          <o:OLEObject Type="Embed" ProgID="Equation.DSMT4" ShapeID="_x0000_i1091" DrawAspect="Content" ObjectID="_1808662929" r:id="rId154"/>
        </w:object>
      </w:r>
    </w:p>
    <w:p w14:paraId="4B1B0794" w14:textId="55347B0B" w:rsidR="00125726" w:rsidRPr="007974DB" w:rsidRDefault="00125726" w:rsidP="00125726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7974DB">
        <w:rPr>
          <w:kern w:val="0"/>
          <w:szCs w:val="28"/>
        </w:rPr>
        <w:lastRenderedPageBreak/>
        <w:t>已知</w:t>
      </w:r>
      <w:r w:rsidR="001B6186" w:rsidRPr="007974DB">
        <w:rPr>
          <w:position w:val="-12"/>
        </w:rPr>
        <w:object w:dxaOrig="4500" w:dyaOrig="420" w14:anchorId="284A4C05">
          <v:shape id="_x0000_i1092" type="#_x0000_t75" style="width:225.15pt;height:20.8pt" o:ole="">
            <v:imagedata r:id="rId155" o:title=""/>
          </v:shape>
          <o:OLEObject Type="Embed" ProgID="Equation.DSMT4" ShapeID="_x0000_i1092" DrawAspect="Content" ObjectID="_1808662930" r:id="rId156"/>
        </w:object>
      </w:r>
      <w:r w:rsidRPr="007974DB">
        <w:rPr>
          <w:kern w:val="0"/>
          <w:szCs w:val="28"/>
        </w:rPr>
        <w:t>，則</w:t>
      </w:r>
      <w:r w:rsidR="001B6186" w:rsidRPr="007974DB">
        <w:rPr>
          <w:position w:val="-6"/>
        </w:rPr>
        <w:object w:dxaOrig="840" w:dyaOrig="300" w14:anchorId="04554650">
          <v:shape id="_x0000_i1093" type="#_x0000_t75" style="width:42.1pt;height:14.7pt" o:ole="">
            <v:imagedata r:id="rId157" o:title=""/>
          </v:shape>
          <o:OLEObject Type="Embed" ProgID="Equation.DSMT4" ShapeID="_x0000_i1093" DrawAspect="Content" ObjectID="_1808662931" r:id="rId158"/>
        </w:object>
      </w:r>
      <w:r w:rsidRPr="007974DB">
        <w:rPr>
          <w:kern w:val="0"/>
          <w:szCs w:val="28"/>
        </w:rPr>
        <w:t>？</w:t>
      </w:r>
    </w:p>
    <w:p w14:paraId="4B97AA20" w14:textId="77777777" w:rsidR="00204CBF" w:rsidRPr="007974DB" w:rsidRDefault="00204CBF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Ⓐ</w:t>
      </w:r>
      <w:r w:rsidRPr="007974DB">
        <w:rPr>
          <w:kern w:val="0"/>
          <w:szCs w:val="28"/>
        </w:rPr>
        <w:t xml:space="preserve"> </w:t>
      </w:r>
      <w:r w:rsidR="00125726" w:rsidRPr="007974DB">
        <w:rPr>
          <w:kern w:val="0"/>
          <w:szCs w:val="28"/>
        </w:rPr>
        <w:t>11</w:t>
      </w:r>
    </w:p>
    <w:p w14:paraId="59C24037" w14:textId="6C9FB698" w:rsidR="00204CBF" w:rsidRPr="007974DB" w:rsidRDefault="001B6186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Ⓑ</w:t>
      </w:r>
      <w:r w:rsidRPr="007974DB">
        <w:rPr>
          <w:kern w:val="0"/>
          <w:szCs w:val="28"/>
        </w:rPr>
        <w:t xml:space="preserve"> </w:t>
      </w:r>
      <w:r w:rsidR="00125726" w:rsidRPr="007974DB">
        <w:rPr>
          <w:kern w:val="0"/>
          <w:szCs w:val="28"/>
        </w:rPr>
        <w:t>9</w:t>
      </w:r>
    </w:p>
    <w:p w14:paraId="6B96793F" w14:textId="60635054" w:rsidR="00204CBF" w:rsidRPr="007974DB" w:rsidRDefault="001B6186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Ⓒ</w:t>
      </w:r>
      <w:r w:rsidRPr="007974DB">
        <w:rPr>
          <w:kern w:val="0"/>
          <w:szCs w:val="28"/>
        </w:rPr>
        <w:t xml:space="preserve"> </w:t>
      </w:r>
      <w:r w:rsidR="00125726" w:rsidRPr="007974DB">
        <w:rPr>
          <w:kern w:val="0"/>
          <w:szCs w:val="28"/>
        </w:rPr>
        <w:t>8</w:t>
      </w:r>
    </w:p>
    <w:p w14:paraId="4EBB5C72" w14:textId="2C37DE63" w:rsidR="00204CBF" w:rsidRPr="007974DB" w:rsidRDefault="001B6186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Ⓓ</w:t>
      </w:r>
      <w:r w:rsidRPr="007974DB">
        <w:rPr>
          <w:kern w:val="0"/>
          <w:szCs w:val="28"/>
        </w:rPr>
        <w:t xml:space="preserve"> </w:t>
      </w:r>
      <w:r w:rsidR="00125726" w:rsidRPr="007974DB">
        <w:rPr>
          <w:kern w:val="0"/>
          <w:szCs w:val="28"/>
        </w:rPr>
        <w:t>6</w:t>
      </w:r>
    </w:p>
    <w:p w14:paraId="3088867E" w14:textId="06B65E4D" w:rsidR="00125726" w:rsidRPr="007974DB" w:rsidRDefault="00125726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009C4BCC" w14:textId="77777777" w:rsidR="00125726" w:rsidRPr="007974DB" w:rsidRDefault="00125726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0714712F" w14:textId="77777777" w:rsidR="00125726" w:rsidRPr="007974DB" w:rsidRDefault="00125726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646C1A9" w14:textId="77777777" w:rsidR="00125726" w:rsidRPr="007974DB" w:rsidRDefault="00125726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3804E77" w14:textId="47BA06DA" w:rsidR="00125726" w:rsidRPr="007974DB" w:rsidRDefault="00125726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7C4F1A1F" w14:textId="1E7EF7E0" w:rsidR="00125726" w:rsidRPr="007974DB" w:rsidRDefault="00125726" w:rsidP="00125726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7974DB">
        <w:rPr>
          <w:kern w:val="0"/>
          <w:szCs w:val="28"/>
        </w:rPr>
        <w:t>滿足不等式</w:t>
      </w:r>
      <w:r w:rsidR="001B6186" w:rsidRPr="007974DB">
        <w:rPr>
          <w:position w:val="-26"/>
        </w:rPr>
        <w:object w:dxaOrig="1880" w:dyaOrig="700" w14:anchorId="4491A703">
          <v:shape id="_x0000_i1094" type="#_x0000_t75" style="width:93.8pt;height:35pt" o:ole="">
            <v:imagedata r:id="rId159" o:title=""/>
          </v:shape>
          <o:OLEObject Type="Embed" ProgID="Equation.DSMT4" ShapeID="_x0000_i1094" DrawAspect="Content" ObjectID="_1808662932" r:id="rId160"/>
        </w:object>
      </w:r>
      <w:r w:rsidRPr="007974DB">
        <w:rPr>
          <w:kern w:val="0"/>
          <w:szCs w:val="28"/>
        </w:rPr>
        <w:t>的最小整數解為何？</w:t>
      </w:r>
    </w:p>
    <w:p w14:paraId="3657FE20" w14:textId="77777777" w:rsidR="00204CBF" w:rsidRPr="007974DB" w:rsidRDefault="00204CBF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Ⓐ</w:t>
      </w:r>
      <w:r w:rsidRPr="007974DB">
        <w:rPr>
          <w:kern w:val="0"/>
          <w:szCs w:val="28"/>
        </w:rPr>
        <w:t xml:space="preserve"> </w:t>
      </w:r>
      <w:r w:rsidR="00125726" w:rsidRPr="007974DB">
        <w:rPr>
          <w:kern w:val="0"/>
          <w:szCs w:val="28"/>
        </w:rPr>
        <w:t>0</w:t>
      </w:r>
    </w:p>
    <w:p w14:paraId="18ED4F56" w14:textId="43650864" w:rsidR="00204CBF" w:rsidRPr="007974DB" w:rsidRDefault="001B6186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Ⓑ</w:t>
      </w:r>
      <w:r w:rsidRPr="007974DB">
        <w:rPr>
          <w:kern w:val="0"/>
          <w:szCs w:val="28"/>
        </w:rPr>
        <w:t xml:space="preserve"> </w:t>
      </w:r>
      <w:r w:rsidR="00125726" w:rsidRPr="007974DB">
        <w:rPr>
          <w:kern w:val="0"/>
          <w:szCs w:val="28"/>
        </w:rPr>
        <w:t>2</w:t>
      </w:r>
    </w:p>
    <w:p w14:paraId="1D8DDC74" w14:textId="462CE3D9" w:rsidR="00204CBF" w:rsidRPr="007974DB" w:rsidRDefault="001B6186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Ⓒ</w:t>
      </w:r>
      <w:r w:rsidRPr="007974DB">
        <w:rPr>
          <w:kern w:val="0"/>
          <w:szCs w:val="28"/>
        </w:rPr>
        <w:t xml:space="preserve"> </w:t>
      </w:r>
      <w:r w:rsidR="00125726" w:rsidRPr="007974DB">
        <w:rPr>
          <w:kern w:val="0"/>
          <w:szCs w:val="28"/>
        </w:rPr>
        <w:t>3</w:t>
      </w:r>
    </w:p>
    <w:p w14:paraId="7BBF4BA9" w14:textId="1D4647A9" w:rsidR="00125726" w:rsidRPr="007974DB" w:rsidRDefault="001B6186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Ⓓ</w:t>
      </w:r>
      <w:r w:rsidRPr="007974DB">
        <w:rPr>
          <w:kern w:val="0"/>
          <w:szCs w:val="28"/>
        </w:rPr>
        <w:t xml:space="preserve"> </w:t>
      </w:r>
      <w:r w:rsidR="00125726" w:rsidRPr="007974DB">
        <w:rPr>
          <w:kern w:val="0"/>
          <w:szCs w:val="28"/>
        </w:rPr>
        <w:t>4</w:t>
      </w:r>
    </w:p>
    <w:p w14:paraId="74C69D15" w14:textId="77777777" w:rsidR="00125726" w:rsidRPr="007974DB" w:rsidRDefault="00125726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0285373A" w14:textId="03F1AE8D" w:rsidR="00125726" w:rsidRPr="007974DB" w:rsidRDefault="00125726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9C21171" w14:textId="5523FB0F" w:rsidR="00204CBF" w:rsidRPr="007974DB" w:rsidRDefault="00204CBF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0635493" w14:textId="5DB07B58" w:rsidR="00204CBF" w:rsidRPr="007974DB" w:rsidRDefault="00204CBF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678C70B" w14:textId="77777777" w:rsidR="00204CBF" w:rsidRPr="007974DB" w:rsidRDefault="00204CBF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4BA464A4" w14:textId="57E1665C" w:rsidR="00125726" w:rsidRPr="007974DB" w:rsidRDefault="00125726" w:rsidP="00125726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7974DB">
        <w:rPr>
          <w:kern w:val="0"/>
          <w:szCs w:val="28"/>
        </w:rPr>
        <w:t>計算</w:t>
      </w:r>
      <w:r w:rsidR="001B6186" w:rsidRPr="007974DB">
        <w:rPr>
          <w:position w:val="-28"/>
        </w:rPr>
        <w:object w:dxaOrig="3340" w:dyaOrig="760" w14:anchorId="187854BA">
          <v:shape id="_x0000_i1095" type="#_x0000_t75" style="width:166.8pt;height:38.05pt" o:ole="">
            <v:imagedata r:id="rId161" o:title=""/>
          </v:shape>
          <o:OLEObject Type="Embed" ProgID="Equation.DSMT4" ShapeID="_x0000_i1095" DrawAspect="Content" ObjectID="_1808662933" r:id="rId162"/>
        </w:object>
      </w:r>
      <w:r w:rsidRPr="007974DB">
        <w:rPr>
          <w:kern w:val="0"/>
          <w:szCs w:val="28"/>
        </w:rPr>
        <w:t>？</w:t>
      </w:r>
    </w:p>
    <w:p w14:paraId="02AD1093" w14:textId="77777777" w:rsidR="00204CBF" w:rsidRPr="007974DB" w:rsidRDefault="00204CBF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Ⓐ</w:t>
      </w:r>
      <w:r w:rsidRPr="007974DB">
        <w:rPr>
          <w:kern w:val="0"/>
          <w:szCs w:val="28"/>
        </w:rPr>
        <w:t xml:space="preserve"> </w:t>
      </w:r>
      <w:r w:rsidR="00125726" w:rsidRPr="007974DB">
        <w:rPr>
          <w:kern w:val="0"/>
          <w:szCs w:val="28"/>
        </w:rPr>
        <w:t>2069</w:t>
      </w:r>
    </w:p>
    <w:p w14:paraId="3E11A8A1" w14:textId="0798563D" w:rsidR="00204CBF" w:rsidRPr="007974DB" w:rsidRDefault="001B6186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Ⓑ</w:t>
      </w:r>
      <w:r w:rsidRPr="007974DB">
        <w:rPr>
          <w:kern w:val="0"/>
          <w:szCs w:val="28"/>
        </w:rPr>
        <w:t xml:space="preserve"> </w:t>
      </w:r>
      <w:r w:rsidR="00125726" w:rsidRPr="007974DB">
        <w:rPr>
          <w:kern w:val="0"/>
          <w:szCs w:val="28"/>
        </w:rPr>
        <w:t>2023</w:t>
      </w:r>
    </w:p>
    <w:p w14:paraId="50A72845" w14:textId="432DD4C6" w:rsidR="00204CBF" w:rsidRPr="007974DB" w:rsidRDefault="001B6186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Ⓒ</w:t>
      </w:r>
      <w:r w:rsidRPr="007974DB">
        <w:rPr>
          <w:kern w:val="0"/>
          <w:szCs w:val="28"/>
        </w:rPr>
        <w:t xml:space="preserve"> </w:t>
      </w:r>
      <w:r w:rsidR="00125726" w:rsidRPr="007974DB">
        <w:rPr>
          <w:kern w:val="0"/>
          <w:szCs w:val="28"/>
        </w:rPr>
        <w:t>2022</w:t>
      </w:r>
    </w:p>
    <w:p w14:paraId="6496255D" w14:textId="550EF92A" w:rsidR="00204CBF" w:rsidRPr="007974DB" w:rsidRDefault="001B6186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Ⓓ</w:t>
      </w:r>
      <w:r w:rsidRPr="007974DB">
        <w:rPr>
          <w:kern w:val="0"/>
          <w:szCs w:val="28"/>
        </w:rPr>
        <w:t xml:space="preserve"> </w:t>
      </w:r>
      <w:r w:rsidR="00125726" w:rsidRPr="007974DB">
        <w:rPr>
          <w:kern w:val="0"/>
          <w:szCs w:val="28"/>
        </w:rPr>
        <w:t>2021</w:t>
      </w:r>
    </w:p>
    <w:p w14:paraId="5CA1D585" w14:textId="37C0CD5D" w:rsidR="00125726" w:rsidRPr="007974DB" w:rsidRDefault="00125726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47892DA7" w14:textId="77777777" w:rsidR="00125726" w:rsidRPr="007974DB" w:rsidRDefault="00125726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74A92D71" w14:textId="77777777" w:rsidR="00125726" w:rsidRPr="007974DB" w:rsidRDefault="00125726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75DD159F" w14:textId="77777777" w:rsidR="00125726" w:rsidRPr="007974DB" w:rsidRDefault="00125726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D935A5D" w14:textId="1C572862" w:rsidR="00220BA7" w:rsidRPr="007974DB" w:rsidRDefault="00220BA7">
      <w:pPr>
        <w:widowControl/>
        <w:rPr>
          <w:kern w:val="0"/>
          <w:szCs w:val="28"/>
        </w:rPr>
      </w:pPr>
      <w:r w:rsidRPr="007974DB">
        <w:rPr>
          <w:kern w:val="0"/>
          <w:szCs w:val="28"/>
        </w:rPr>
        <w:br w:type="page"/>
      </w:r>
    </w:p>
    <w:p w14:paraId="58FE8750" w14:textId="58D69E80" w:rsidR="00125726" w:rsidRPr="007974DB" w:rsidRDefault="00125726" w:rsidP="00125726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7974DB">
        <w:rPr>
          <w:kern w:val="0"/>
          <w:szCs w:val="28"/>
        </w:rPr>
        <w:lastRenderedPageBreak/>
        <w:t>化簡</w:t>
      </w:r>
      <w:r w:rsidR="001B6186" w:rsidRPr="007974DB">
        <w:rPr>
          <w:position w:val="-12"/>
        </w:rPr>
        <w:object w:dxaOrig="1800" w:dyaOrig="440" w14:anchorId="0113A88C">
          <v:shape id="_x0000_i1096" type="#_x0000_t75" style="width:90.25pt;height:21.8pt" o:ole="">
            <v:imagedata r:id="rId163" o:title=""/>
          </v:shape>
          <o:OLEObject Type="Embed" ProgID="Equation.DSMT4" ShapeID="_x0000_i1096" DrawAspect="Content" ObjectID="_1808662934" r:id="rId164"/>
        </w:object>
      </w:r>
      <w:r w:rsidRPr="007974DB">
        <w:rPr>
          <w:kern w:val="0"/>
          <w:szCs w:val="28"/>
        </w:rPr>
        <w:t>？</w:t>
      </w:r>
    </w:p>
    <w:p w14:paraId="55E1B504" w14:textId="6C3E9D64" w:rsidR="00204CBF" w:rsidRPr="007974DB" w:rsidRDefault="001B6186" w:rsidP="001B6186">
      <w:pPr>
        <w:spacing w:beforeLines="50" w:before="190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Ⓐ</w:t>
      </w:r>
      <w:r w:rsidRPr="007974DB">
        <w:rPr>
          <w:kern w:val="0"/>
          <w:szCs w:val="28"/>
        </w:rPr>
        <w:t xml:space="preserve"> </w:t>
      </w:r>
      <w:r w:rsidRPr="007974DB">
        <w:rPr>
          <w:position w:val="-26"/>
        </w:rPr>
        <w:object w:dxaOrig="639" w:dyaOrig="700" w14:anchorId="1EFE41FD">
          <v:shape id="_x0000_i1097" type="#_x0000_t75" style="width:31.95pt;height:35pt" o:ole="">
            <v:imagedata r:id="rId165" o:title=""/>
          </v:shape>
          <o:OLEObject Type="Embed" ProgID="Equation.DSMT4" ShapeID="_x0000_i1097" DrawAspect="Content" ObjectID="_1808662935" r:id="rId166"/>
        </w:object>
      </w:r>
    </w:p>
    <w:p w14:paraId="55304738" w14:textId="28C5BCA0" w:rsidR="00204CBF" w:rsidRPr="007974DB" w:rsidRDefault="001B6186" w:rsidP="00125726">
      <w:pPr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Ⓑ</w:t>
      </w:r>
      <w:r w:rsidRPr="007974DB">
        <w:rPr>
          <w:kern w:val="0"/>
          <w:szCs w:val="28"/>
        </w:rPr>
        <w:t xml:space="preserve"> </w:t>
      </w:r>
      <w:r w:rsidRPr="007974DB">
        <w:rPr>
          <w:position w:val="-26"/>
        </w:rPr>
        <w:object w:dxaOrig="1400" w:dyaOrig="700" w14:anchorId="4275F7F5">
          <v:shape id="_x0000_i1098" type="#_x0000_t75" style="width:69.95pt;height:35pt" o:ole="">
            <v:imagedata r:id="rId167" o:title=""/>
          </v:shape>
          <o:OLEObject Type="Embed" ProgID="Equation.DSMT4" ShapeID="_x0000_i1098" DrawAspect="Content" ObjectID="_1808662936" r:id="rId168"/>
        </w:object>
      </w:r>
    </w:p>
    <w:p w14:paraId="0E98F163" w14:textId="21ED2C54" w:rsidR="00204CBF" w:rsidRPr="007974DB" w:rsidRDefault="001B6186" w:rsidP="00125726">
      <w:pPr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Ⓒ</w:t>
      </w:r>
      <w:r w:rsidRPr="007974DB">
        <w:rPr>
          <w:kern w:val="0"/>
          <w:szCs w:val="28"/>
        </w:rPr>
        <w:t xml:space="preserve"> </w:t>
      </w:r>
      <w:r w:rsidRPr="007974DB">
        <w:rPr>
          <w:position w:val="-28"/>
        </w:rPr>
        <w:object w:dxaOrig="1420" w:dyaOrig="720" w14:anchorId="4A3AD583">
          <v:shape id="_x0000_i1099" type="#_x0000_t75" style="width:71pt;height:36pt" o:ole="">
            <v:imagedata r:id="rId169" o:title=""/>
          </v:shape>
          <o:OLEObject Type="Embed" ProgID="Equation.DSMT4" ShapeID="_x0000_i1099" DrawAspect="Content" ObjectID="_1808662937" r:id="rId170"/>
        </w:object>
      </w:r>
    </w:p>
    <w:p w14:paraId="5BE4331D" w14:textId="37A7696D" w:rsidR="00125726" w:rsidRPr="007974DB" w:rsidRDefault="001B6186" w:rsidP="00204CBF">
      <w:pPr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Ⓓ</w:t>
      </w:r>
      <w:r w:rsidRPr="007974DB">
        <w:rPr>
          <w:kern w:val="0"/>
          <w:szCs w:val="28"/>
        </w:rPr>
        <w:t xml:space="preserve"> </w:t>
      </w:r>
      <w:r w:rsidRPr="007974DB">
        <w:rPr>
          <w:position w:val="-8"/>
        </w:rPr>
        <w:object w:dxaOrig="999" w:dyaOrig="400" w14:anchorId="2712F695">
          <v:shape id="_x0000_i1100" type="#_x0000_t75" style="width:50.2pt;height:19.75pt" o:ole="">
            <v:imagedata r:id="rId171" o:title=""/>
          </v:shape>
          <o:OLEObject Type="Embed" ProgID="Equation.DSMT4" ShapeID="_x0000_i1100" DrawAspect="Content" ObjectID="_1808662938" r:id="rId172"/>
        </w:object>
      </w:r>
    </w:p>
    <w:p w14:paraId="5C89D146" w14:textId="3A3A35EE" w:rsidR="00125726" w:rsidRPr="007974DB" w:rsidRDefault="00125726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B5213C9" w14:textId="56CDD285" w:rsidR="00204CBF" w:rsidRPr="007974DB" w:rsidRDefault="00204CBF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112239D" w14:textId="77777777" w:rsidR="00204CBF" w:rsidRPr="007974DB" w:rsidRDefault="00204CBF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E2E604B" w14:textId="36DDB393" w:rsidR="00125726" w:rsidRDefault="00125726" w:rsidP="00125726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7974DB">
        <w:rPr>
          <w:kern w:val="0"/>
          <w:szCs w:val="28"/>
        </w:rPr>
        <w:t>下列選項中，何者</w:t>
      </w:r>
      <w:r w:rsidRPr="007974DB">
        <w:rPr>
          <w:i/>
          <w:kern w:val="0"/>
          <w:szCs w:val="28"/>
        </w:rPr>
        <w:t>y</w:t>
      </w:r>
      <w:r w:rsidRPr="007974DB">
        <w:rPr>
          <w:b/>
          <w:kern w:val="0"/>
          <w:szCs w:val="28"/>
          <w:u w:val="double"/>
        </w:rPr>
        <w:t>不是</w:t>
      </w:r>
      <w:r w:rsidRPr="007974DB">
        <w:rPr>
          <w:i/>
          <w:kern w:val="0"/>
          <w:szCs w:val="28"/>
        </w:rPr>
        <w:t>x</w:t>
      </w:r>
      <w:r w:rsidRPr="007974DB">
        <w:rPr>
          <w:kern w:val="0"/>
          <w:szCs w:val="28"/>
        </w:rPr>
        <w:t>的函數？</w:t>
      </w:r>
    </w:p>
    <w:tbl>
      <w:tblPr>
        <w:tblStyle w:val="a8"/>
        <w:tblW w:w="0" w:type="auto"/>
        <w:tblInd w:w="4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8"/>
        <w:gridCol w:w="8640"/>
      </w:tblGrid>
      <w:tr w:rsidR="009D3250" w14:paraId="19DC5E15" w14:textId="77777777" w:rsidTr="00357446">
        <w:trPr>
          <w:trHeight w:val="1551"/>
        </w:trPr>
        <w:tc>
          <w:tcPr>
            <w:tcW w:w="508" w:type="dxa"/>
            <w:vAlign w:val="center"/>
          </w:tcPr>
          <w:p w14:paraId="29C64C69" w14:textId="0C59DC93" w:rsidR="009D3250" w:rsidRDefault="009D3250" w:rsidP="009D3250">
            <w:pPr>
              <w:pStyle w:val="ad"/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leftChars="0" w:left="0"/>
              <w:jc w:val="both"/>
              <w:rPr>
                <w:kern w:val="0"/>
                <w:szCs w:val="28"/>
              </w:rPr>
            </w:pPr>
            <w:r w:rsidRPr="007974DB">
              <w:rPr>
                <w:rFonts w:eastAsia="MS Gothic"/>
                <w:kern w:val="0"/>
                <w:szCs w:val="28"/>
              </w:rPr>
              <w:t>Ⓐ</w:t>
            </w:r>
          </w:p>
        </w:tc>
        <w:tc>
          <w:tcPr>
            <w:tcW w:w="8640" w:type="dxa"/>
          </w:tcPr>
          <w:p w14:paraId="376E3462" w14:textId="164E5465" w:rsidR="009D3250" w:rsidRDefault="009D3250" w:rsidP="009D3250">
            <w:pPr>
              <w:pStyle w:val="ad"/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leftChars="0" w:left="0"/>
              <w:jc w:val="both"/>
              <w:rPr>
                <w:kern w:val="0"/>
                <w:szCs w:val="28"/>
              </w:rPr>
            </w:pPr>
            <w:r w:rsidRPr="007974DB">
              <w:rPr>
                <w:noProof/>
                <w:kern w:val="0"/>
                <w:szCs w:val="28"/>
              </w:rPr>
              <w:drawing>
                <wp:inline distT="0" distB="0" distL="0" distR="0" wp14:anchorId="56086FF8" wp14:editId="39BE47F4">
                  <wp:extent cx="2755338" cy="984250"/>
                  <wp:effectExtent l="0" t="0" r="6985" b="6350"/>
                  <wp:docPr id="32" name="圖片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73"/>
                          <a:srcRect b="75237"/>
                          <a:stretch/>
                        </pic:blipFill>
                        <pic:spPr bwMode="auto">
                          <a:xfrm>
                            <a:off x="0" y="0"/>
                            <a:ext cx="2777327" cy="99210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3250" w14:paraId="69026D3D" w14:textId="77777777" w:rsidTr="00357446">
        <w:tc>
          <w:tcPr>
            <w:tcW w:w="508" w:type="dxa"/>
            <w:vAlign w:val="center"/>
          </w:tcPr>
          <w:p w14:paraId="3612143C" w14:textId="0891D522" w:rsidR="009D3250" w:rsidRDefault="009D3250" w:rsidP="009D3250">
            <w:pPr>
              <w:pStyle w:val="ad"/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leftChars="0" w:left="0"/>
              <w:jc w:val="both"/>
              <w:rPr>
                <w:kern w:val="0"/>
                <w:szCs w:val="28"/>
              </w:rPr>
            </w:pPr>
            <w:r w:rsidRPr="007974DB">
              <w:rPr>
                <w:rFonts w:eastAsia="MS Gothic"/>
                <w:kern w:val="0"/>
                <w:szCs w:val="28"/>
              </w:rPr>
              <w:t>Ⓑ</w:t>
            </w:r>
          </w:p>
        </w:tc>
        <w:tc>
          <w:tcPr>
            <w:tcW w:w="8640" w:type="dxa"/>
          </w:tcPr>
          <w:p w14:paraId="6E9F1C02" w14:textId="1EDAD4D5" w:rsidR="009D3250" w:rsidRDefault="009D3250" w:rsidP="009D3250">
            <w:pPr>
              <w:pStyle w:val="ad"/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leftChars="0" w:left="0"/>
              <w:jc w:val="both"/>
              <w:rPr>
                <w:kern w:val="0"/>
                <w:szCs w:val="28"/>
              </w:rPr>
            </w:pPr>
            <w:r w:rsidRPr="007974DB">
              <w:rPr>
                <w:noProof/>
                <w:kern w:val="0"/>
                <w:szCs w:val="28"/>
              </w:rPr>
              <w:drawing>
                <wp:inline distT="0" distB="0" distL="0" distR="0" wp14:anchorId="4C23A6C0" wp14:editId="2E6D854B">
                  <wp:extent cx="2495550" cy="881029"/>
                  <wp:effectExtent l="0" t="0" r="0" b="0"/>
                  <wp:docPr id="33" name="圖片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73"/>
                          <a:srcRect t="25782" b="49745"/>
                          <a:stretch/>
                        </pic:blipFill>
                        <pic:spPr bwMode="auto">
                          <a:xfrm>
                            <a:off x="0" y="0"/>
                            <a:ext cx="2520000" cy="88966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3250" w14:paraId="11A31283" w14:textId="77777777" w:rsidTr="00357446">
        <w:tc>
          <w:tcPr>
            <w:tcW w:w="508" w:type="dxa"/>
            <w:vAlign w:val="center"/>
          </w:tcPr>
          <w:p w14:paraId="1D25A863" w14:textId="533DAEE0" w:rsidR="009D3250" w:rsidRDefault="009D3250" w:rsidP="009D3250">
            <w:pPr>
              <w:pStyle w:val="ad"/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leftChars="0" w:left="0"/>
              <w:jc w:val="both"/>
              <w:rPr>
                <w:kern w:val="0"/>
                <w:szCs w:val="28"/>
              </w:rPr>
            </w:pPr>
            <w:r w:rsidRPr="007974DB">
              <w:rPr>
                <w:rFonts w:eastAsia="MS Gothic"/>
                <w:kern w:val="0"/>
                <w:szCs w:val="28"/>
              </w:rPr>
              <w:t>Ⓒ</w:t>
            </w:r>
          </w:p>
        </w:tc>
        <w:tc>
          <w:tcPr>
            <w:tcW w:w="8640" w:type="dxa"/>
          </w:tcPr>
          <w:p w14:paraId="48B98EAB" w14:textId="6EC443D7" w:rsidR="009D3250" w:rsidRDefault="009D3250" w:rsidP="009D3250">
            <w:pPr>
              <w:pStyle w:val="ad"/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leftChars="0" w:left="0"/>
              <w:jc w:val="both"/>
              <w:rPr>
                <w:kern w:val="0"/>
                <w:szCs w:val="28"/>
              </w:rPr>
            </w:pPr>
            <w:r w:rsidRPr="007974DB">
              <w:rPr>
                <w:noProof/>
                <w:kern w:val="0"/>
                <w:szCs w:val="28"/>
              </w:rPr>
              <w:drawing>
                <wp:inline distT="0" distB="0" distL="0" distR="0" wp14:anchorId="7A6B7468" wp14:editId="7E91932A">
                  <wp:extent cx="2766853" cy="965200"/>
                  <wp:effectExtent l="0" t="0" r="0" b="6350"/>
                  <wp:docPr id="34" name="圖片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73"/>
                          <a:srcRect t="51564" b="24254"/>
                          <a:stretch/>
                        </pic:blipFill>
                        <pic:spPr bwMode="auto">
                          <a:xfrm>
                            <a:off x="0" y="0"/>
                            <a:ext cx="2798822" cy="9763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3250" w14:paraId="32B9624D" w14:textId="77777777" w:rsidTr="00357446">
        <w:tc>
          <w:tcPr>
            <w:tcW w:w="508" w:type="dxa"/>
            <w:vAlign w:val="center"/>
          </w:tcPr>
          <w:p w14:paraId="3809DDA5" w14:textId="014AA98A" w:rsidR="009D3250" w:rsidRDefault="009D3250" w:rsidP="009D3250">
            <w:pPr>
              <w:pStyle w:val="ad"/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leftChars="0" w:left="0"/>
              <w:jc w:val="both"/>
              <w:rPr>
                <w:kern w:val="0"/>
                <w:szCs w:val="28"/>
              </w:rPr>
            </w:pPr>
            <w:r w:rsidRPr="007974DB">
              <w:rPr>
                <w:rFonts w:eastAsia="MS Gothic"/>
                <w:kern w:val="0"/>
                <w:szCs w:val="28"/>
              </w:rPr>
              <w:t>Ⓓ</w:t>
            </w:r>
          </w:p>
        </w:tc>
        <w:tc>
          <w:tcPr>
            <w:tcW w:w="8640" w:type="dxa"/>
          </w:tcPr>
          <w:p w14:paraId="6D88C34D" w14:textId="3000CDA6" w:rsidR="009D3250" w:rsidRDefault="009D3250" w:rsidP="009D3250">
            <w:pPr>
              <w:pStyle w:val="ad"/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leftChars="0" w:left="0"/>
              <w:jc w:val="both"/>
              <w:rPr>
                <w:kern w:val="0"/>
                <w:szCs w:val="28"/>
              </w:rPr>
            </w:pPr>
            <w:r w:rsidRPr="007974DB">
              <w:rPr>
                <w:noProof/>
                <w:kern w:val="0"/>
                <w:szCs w:val="28"/>
              </w:rPr>
              <w:drawing>
                <wp:inline distT="0" distB="0" distL="0" distR="0" wp14:anchorId="29DE3970" wp14:editId="4D4E5940">
                  <wp:extent cx="2825750" cy="935312"/>
                  <wp:effectExtent l="0" t="0" r="0" b="0"/>
                  <wp:docPr id="35" name="圖片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73"/>
                          <a:srcRect t="77055"/>
                          <a:stretch/>
                        </pic:blipFill>
                        <pic:spPr bwMode="auto">
                          <a:xfrm>
                            <a:off x="0" y="0"/>
                            <a:ext cx="2844455" cy="94150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23ED2A9" w14:textId="77777777" w:rsidR="009D3250" w:rsidRPr="007974DB" w:rsidRDefault="009D3250" w:rsidP="009D3250">
      <w:pPr>
        <w:pStyle w:val="ad"/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</w:p>
    <w:p w14:paraId="49670A86" w14:textId="33BE0C7A" w:rsidR="00204CBF" w:rsidRPr="007974DB" w:rsidRDefault="00204CBF" w:rsidP="001B6186">
      <w:pPr>
        <w:spacing w:beforeLines="50" w:before="190"/>
        <w:ind w:leftChars="200" w:left="560"/>
        <w:jc w:val="both"/>
        <w:rPr>
          <w:kern w:val="0"/>
          <w:szCs w:val="28"/>
        </w:rPr>
      </w:pPr>
    </w:p>
    <w:p w14:paraId="5FBD4762" w14:textId="48AF4FB6" w:rsidR="00204CBF" w:rsidRPr="007974DB" w:rsidRDefault="00204CBF" w:rsidP="00204CBF">
      <w:pPr>
        <w:ind w:leftChars="200" w:left="560"/>
        <w:jc w:val="both"/>
        <w:rPr>
          <w:kern w:val="0"/>
          <w:szCs w:val="28"/>
        </w:rPr>
      </w:pPr>
    </w:p>
    <w:p w14:paraId="7AFE759E" w14:textId="0F905BC9" w:rsidR="00125726" w:rsidRPr="007974DB" w:rsidRDefault="00125726" w:rsidP="00125726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7974DB">
        <w:rPr>
          <w:kern w:val="0"/>
          <w:szCs w:val="28"/>
        </w:rPr>
        <w:lastRenderedPageBreak/>
        <w:t>已知</w:t>
      </w:r>
      <w:r w:rsidR="001B6186" w:rsidRPr="007974DB">
        <w:rPr>
          <w:position w:val="-6"/>
        </w:rPr>
        <w:object w:dxaOrig="639" w:dyaOrig="240" w14:anchorId="26E80F09">
          <v:shape id="_x0000_i1101" type="#_x0000_t75" style="width:31.95pt;height:12.15pt" o:ole="">
            <v:imagedata r:id="rId174" o:title=""/>
          </v:shape>
          <o:OLEObject Type="Embed" ProgID="Equation.DSMT4" ShapeID="_x0000_i1101" DrawAspect="Content" ObjectID="_1808662939" r:id="rId175"/>
        </w:object>
      </w:r>
      <w:r w:rsidRPr="007974DB">
        <w:rPr>
          <w:kern w:val="0"/>
          <w:szCs w:val="28"/>
        </w:rPr>
        <w:t>為方程式</w:t>
      </w:r>
      <w:r w:rsidR="001B6186" w:rsidRPr="007974DB">
        <w:rPr>
          <w:position w:val="-6"/>
        </w:rPr>
        <w:object w:dxaOrig="1640" w:dyaOrig="360" w14:anchorId="40148CAE">
          <v:shape id="_x0000_i1102" type="#_x0000_t75" style="width:82.15pt;height:18.25pt" o:ole="">
            <v:imagedata r:id="rId176" o:title=""/>
          </v:shape>
          <o:OLEObject Type="Embed" ProgID="Equation.DSMT4" ShapeID="_x0000_i1102" DrawAspect="Content" ObjectID="_1808662940" r:id="rId177"/>
        </w:object>
      </w:r>
      <w:r w:rsidRPr="007974DB">
        <w:rPr>
          <w:kern w:val="0"/>
          <w:szCs w:val="28"/>
        </w:rPr>
        <w:t>的一個解，則</w:t>
      </w:r>
      <w:r w:rsidR="001B6186" w:rsidRPr="007974DB">
        <w:rPr>
          <w:position w:val="-6"/>
        </w:rPr>
        <w:object w:dxaOrig="1780" w:dyaOrig="360" w14:anchorId="66640B82">
          <v:shape id="_x0000_i1103" type="#_x0000_t75" style="width:88.75pt;height:18.25pt" o:ole="">
            <v:imagedata r:id="rId178" o:title=""/>
          </v:shape>
          <o:OLEObject Type="Embed" ProgID="Equation.DSMT4" ShapeID="_x0000_i1103" DrawAspect="Content" ObjectID="_1808662941" r:id="rId179"/>
        </w:object>
      </w:r>
      <w:r w:rsidRPr="007974DB">
        <w:rPr>
          <w:kern w:val="0"/>
          <w:szCs w:val="28"/>
        </w:rPr>
        <w:t>？</w:t>
      </w:r>
    </w:p>
    <w:p w14:paraId="34A30C7F" w14:textId="77777777" w:rsidR="00204CBF" w:rsidRPr="007974DB" w:rsidRDefault="00204CBF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Ⓐ</w:t>
      </w:r>
      <w:r w:rsidRPr="007974DB">
        <w:rPr>
          <w:kern w:val="0"/>
          <w:szCs w:val="28"/>
        </w:rPr>
        <w:t xml:space="preserve"> </w:t>
      </w:r>
      <w:r w:rsidR="00125726" w:rsidRPr="007974DB">
        <w:rPr>
          <w:kern w:val="0"/>
          <w:szCs w:val="28"/>
        </w:rPr>
        <w:t>1</w:t>
      </w:r>
    </w:p>
    <w:p w14:paraId="523B8002" w14:textId="2F149CDB" w:rsidR="00204CBF" w:rsidRPr="007974DB" w:rsidRDefault="001B6186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Ⓑ</w:t>
      </w:r>
      <w:r w:rsidRPr="007974DB">
        <w:rPr>
          <w:kern w:val="0"/>
          <w:szCs w:val="28"/>
        </w:rPr>
        <w:t xml:space="preserve"> </w:t>
      </w:r>
      <w:r w:rsidR="00125726" w:rsidRPr="007974DB">
        <w:rPr>
          <w:kern w:val="0"/>
          <w:szCs w:val="28"/>
        </w:rPr>
        <w:t>0</w:t>
      </w:r>
    </w:p>
    <w:p w14:paraId="0E99DBE6" w14:textId="4C3BFED4" w:rsidR="00204CBF" w:rsidRPr="007974DB" w:rsidRDefault="001B6186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Ⓒ</w:t>
      </w:r>
      <w:r w:rsidRPr="007974DB">
        <w:rPr>
          <w:kern w:val="0"/>
          <w:szCs w:val="28"/>
        </w:rPr>
        <w:t xml:space="preserve"> </w:t>
      </w:r>
      <w:r w:rsidRPr="007974DB">
        <w:rPr>
          <w:position w:val="-4"/>
        </w:rPr>
        <w:object w:dxaOrig="360" w:dyaOrig="279" w14:anchorId="0B87599B">
          <v:shape id="_x0000_i1104" type="#_x0000_t75" style="width:18.25pt;height:13.7pt" o:ole="">
            <v:imagedata r:id="rId180" o:title=""/>
          </v:shape>
          <o:OLEObject Type="Embed" ProgID="Equation.DSMT4" ShapeID="_x0000_i1104" DrawAspect="Content" ObjectID="_1808662942" r:id="rId181"/>
        </w:object>
      </w:r>
    </w:p>
    <w:p w14:paraId="1FA93A37" w14:textId="696906BF" w:rsidR="00204CBF" w:rsidRPr="007974DB" w:rsidRDefault="001B6186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Ⓓ</w:t>
      </w:r>
      <w:r w:rsidRPr="007974DB">
        <w:rPr>
          <w:kern w:val="0"/>
          <w:szCs w:val="28"/>
        </w:rPr>
        <w:t xml:space="preserve"> </w:t>
      </w:r>
      <w:r w:rsidRPr="007974DB">
        <w:rPr>
          <w:position w:val="-6"/>
        </w:rPr>
        <w:object w:dxaOrig="360" w:dyaOrig="300" w14:anchorId="3D325AE6">
          <v:shape id="_x0000_i1105" type="#_x0000_t75" style="width:18.25pt;height:14.7pt" o:ole="">
            <v:imagedata r:id="rId182" o:title=""/>
          </v:shape>
          <o:OLEObject Type="Embed" ProgID="Equation.DSMT4" ShapeID="_x0000_i1105" DrawAspect="Content" ObjectID="_1808662943" r:id="rId183"/>
        </w:object>
      </w:r>
    </w:p>
    <w:p w14:paraId="222FEEA6" w14:textId="3F95BB88" w:rsidR="00125726" w:rsidRPr="007974DB" w:rsidRDefault="00125726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3E3158C" w14:textId="77777777" w:rsidR="00125726" w:rsidRPr="007974DB" w:rsidRDefault="00125726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9BE5B06" w14:textId="77777777" w:rsidR="00125726" w:rsidRPr="007974DB" w:rsidRDefault="00125726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76B6D3BC" w14:textId="03FE61E4" w:rsidR="00125726" w:rsidRPr="007974DB" w:rsidRDefault="00125726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0FE1A7B" w14:textId="77777777" w:rsidR="00204CBF" w:rsidRPr="007974DB" w:rsidRDefault="00204CBF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119384E2" w14:textId="427B0EE2" w:rsidR="00125726" w:rsidRPr="007974DB" w:rsidRDefault="00357446" w:rsidP="00357446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80" w:lineRule="exact"/>
        <w:ind w:leftChars="0" w:left="482" w:hanging="482"/>
        <w:jc w:val="both"/>
        <w:rPr>
          <w:kern w:val="0"/>
          <w:szCs w:val="28"/>
        </w:rPr>
      </w:pPr>
      <w:r w:rsidRPr="007974DB">
        <w:rPr>
          <w:noProof/>
          <w:kern w:val="0"/>
          <w:szCs w:val="28"/>
        </w:rPr>
        <w:drawing>
          <wp:anchor distT="0" distB="0" distL="114300" distR="114300" simplePos="0" relativeHeight="251659264" behindDoc="0" locked="0" layoutInCell="1" allowOverlap="1" wp14:anchorId="6D2A0C73" wp14:editId="060AD757">
            <wp:simplePos x="0" y="0"/>
            <wp:positionH relativeFrom="column">
              <wp:posOffset>304165</wp:posOffset>
            </wp:positionH>
            <wp:positionV relativeFrom="paragraph">
              <wp:posOffset>830039</wp:posOffset>
            </wp:positionV>
            <wp:extent cx="3455670" cy="2759710"/>
            <wp:effectExtent l="0" t="0" r="0" b="2540"/>
            <wp:wrapTopAndBottom/>
            <wp:docPr id="37" name="圖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8-ex21.png"/>
                    <pic:cNvPicPr/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55670" cy="27597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25726" w:rsidRPr="007974DB">
        <w:rPr>
          <w:kern w:val="0"/>
          <w:szCs w:val="28"/>
        </w:rPr>
        <w:t>下圖是</w:t>
      </w:r>
      <w:r w:rsidR="00125726" w:rsidRPr="007974DB">
        <w:rPr>
          <w:kern w:val="0"/>
          <w:szCs w:val="28"/>
          <w:u w:val="single"/>
        </w:rPr>
        <w:t>中山國中</w:t>
      </w:r>
      <w:r w:rsidR="00125726" w:rsidRPr="007974DB">
        <w:rPr>
          <w:kern w:val="0"/>
          <w:szCs w:val="28"/>
        </w:rPr>
        <w:t>全校三年級</w:t>
      </w:r>
      <w:r w:rsidR="00125726" w:rsidRPr="007974DB">
        <w:rPr>
          <w:kern w:val="0"/>
          <w:szCs w:val="28"/>
        </w:rPr>
        <w:t>300</w:t>
      </w:r>
      <w:r w:rsidR="00125726" w:rsidRPr="007974DB">
        <w:rPr>
          <w:kern w:val="0"/>
          <w:szCs w:val="28"/>
        </w:rPr>
        <w:t>人的數學能力測驗成績累積相對次數分配折線圖。</w:t>
      </w:r>
      <w:r w:rsidR="00204CBF" w:rsidRPr="007974DB">
        <w:rPr>
          <w:kern w:val="0"/>
          <w:szCs w:val="28"/>
        </w:rPr>
        <w:br/>
      </w:r>
      <w:r w:rsidR="00204CBF" w:rsidRPr="007974DB">
        <w:rPr>
          <w:kern w:val="0"/>
          <w:szCs w:val="28"/>
        </w:rPr>
        <w:br/>
      </w:r>
      <w:r w:rsidR="00125726" w:rsidRPr="007974DB">
        <w:rPr>
          <w:kern w:val="0"/>
          <w:szCs w:val="28"/>
        </w:rPr>
        <w:t>圖中部分有</w:t>
      </w:r>
      <w:proofErr w:type="gramStart"/>
      <w:r w:rsidR="00125726" w:rsidRPr="007974DB">
        <w:rPr>
          <w:kern w:val="0"/>
          <w:szCs w:val="28"/>
        </w:rPr>
        <w:t>汙</w:t>
      </w:r>
      <w:proofErr w:type="gramEnd"/>
      <w:r w:rsidR="00125726" w:rsidRPr="007974DB">
        <w:rPr>
          <w:kern w:val="0"/>
          <w:szCs w:val="28"/>
        </w:rPr>
        <w:t>漬。已知成績落在</w:t>
      </w:r>
      <w:r w:rsidR="001B6186" w:rsidRPr="007974DB">
        <w:rPr>
          <w:position w:val="-6"/>
        </w:rPr>
        <w:object w:dxaOrig="900" w:dyaOrig="300" w14:anchorId="39B31976">
          <v:shape id="_x0000_i1106" type="#_x0000_t75" style="width:45.15pt;height:14.7pt" o:ole="">
            <v:imagedata r:id="rId185" o:title=""/>
          </v:shape>
          <o:OLEObject Type="Embed" ProgID="Equation.DSMT4" ShapeID="_x0000_i1106" DrawAspect="Content" ObjectID="_1808662944" r:id="rId186"/>
        </w:object>
      </w:r>
      <w:r w:rsidR="00125726" w:rsidRPr="007974DB">
        <w:rPr>
          <w:kern w:val="0"/>
          <w:szCs w:val="28"/>
        </w:rPr>
        <w:t>分的學生比成績落在</w:t>
      </w:r>
      <w:r w:rsidR="001B6186" w:rsidRPr="007974DB">
        <w:rPr>
          <w:position w:val="-6"/>
        </w:rPr>
        <w:object w:dxaOrig="900" w:dyaOrig="300" w14:anchorId="6F1F722C">
          <v:shape id="_x0000_i1107" type="#_x0000_t75" style="width:45.15pt;height:14.7pt" o:ole="">
            <v:imagedata r:id="rId187" o:title=""/>
          </v:shape>
          <o:OLEObject Type="Embed" ProgID="Equation.DSMT4" ShapeID="_x0000_i1107" DrawAspect="Content" ObjectID="_1808662945" r:id="rId188"/>
        </w:object>
      </w:r>
      <w:r w:rsidR="00125726" w:rsidRPr="007974DB">
        <w:rPr>
          <w:kern w:val="0"/>
          <w:szCs w:val="28"/>
        </w:rPr>
        <w:t>分的</w:t>
      </w:r>
      <w:r w:rsidR="00220BA7" w:rsidRPr="007974DB">
        <w:rPr>
          <w:kern w:val="0"/>
          <w:szCs w:val="28"/>
        </w:rPr>
        <w:br/>
      </w:r>
      <w:r w:rsidR="00125726" w:rsidRPr="007974DB">
        <w:rPr>
          <w:kern w:val="0"/>
          <w:szCs w:val="28"/>
        </w:rPr>
        <w:t>學生多了</w:t>
      </w:r>
      <w:r w:rsidR="00125726" w:rsidRPr="007974DB">
        <w:rPr>
          <w:kern w:val="0"/>
          <w:szCs w:val="28"/>
        </w:rPr>
        <w:t>10</w:t>
      </w:r>
      <w:r w:rsidR="00125726" w:rsidRPr="007974DB">
        <w:rPr>
          <w:kern w:val="0"/>
          <w:szCs w:val="28"/>
        </w:rPr>
        <w:t>人，則</w:t>
      </w:r>
      <w:r w:rsidR="00125726" w:rsidRPr="007974DB">
        <w:rPr>
          <w:kern w:val="0"/>
          <w:szCs w:val="28"/>
        </w:rPr>
        <w:t>60</w:t>
      </w:r>
      <w:r w:rsidR="00125726" w:rsidRPr="007974DB">
        <w:rPr>
          <w:kern w:val="0"/>
          <w:szCs w:val="28"/>
        </w:rPr>
        <w:t>分以上的人數為何？</w:t>
      </w:r>
    </w:p>
    <w:p w14:paraId="26F1CC18" w14:textId="77777777" w:rsidR="00204CBF" w:rsidRPr="007974DB" w:rsidRDefault="00204CBF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Ⓐ</w:t>
      </w:r>
      <w:r w:rsidRPr="007974DB">
        <w:rPr>
          <w:kern w:val="0"/>
          <w:szCs w:val="28"/>
        </w:rPr>
        <w:t xml:space="preserve"> </w:t>
      </w:r>
      <w:r w:rsidR="00125726" w:rsidRPr="007974DB">
        <w:rPr>
          <w:kern w:val="0"/>
          <w:szCs w:val="28"/>
        </w:rPr>
        <w:t>180</w:t>
      </w:r>
    </w:p>
    <w:p w14:paraId="6F8F3A5E" w14:textId="44D237C7" w:rsidR="00204CBF" w:rsidRPr="007974DB" w:rsidRDefault="001B6186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Ⓑ</w:t>
      </w:r>
      <w:r w:rsidRPr="007974DB">
        <w:rPr>
          <w:kern w:val="0"/>
          <w:szCs w:val="28"/>
        </w:rPr>
        <w:t xml:space="preserve"> </w:t>
      </w:r>
      <w:r w:rsidR="00125726" w:rsidRPr="007974DB">
        <w:rPr>
          <w:kern w:val="0"/>
          <w:szCs w:val="28"/>
        </w:rPr>
        <w:t>170</w:t>
      </w:r>
    </w:p>
    <w:p w14:paraId="5A7F2D52" w14:textId="464E840F" w:rsidR="00204CBF" w:rsidRPr="007974DB" w:rsidRDefault="001B6186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Ⓒ</w:t>
      </w:r>
      <w:r w:rsidRPr="007974DB">
        <w:rPr>
          <w:kern w:val="0"/>
          <w:szCs w:val="28"/>
        </w:rPr>
        <w:t xml:space="preserve"> </w:t>
      </w:r>
      <w:r w:rsidR="00125726" w:rsidRPr="007974DB">
        <w:rPr>
          <w:kern w:val="0"/>
          <w:szCs w:val="28"/>
        </w:rPr>
        <w:t>165</w:t>
      </w:r>
    </w:p>
    <w:p w14:paraId="146A60FF" w14:textId="77D46008" w:rsidR="00204CBF" w:rsidRPr="007974DB" w:rsidRDefault="001B6186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Ⓓ</w:t>
      </w:r>
      <w:r w:rsidRPr="007974DB">
        <w:rPr>
          <w:kern w:val="0"/>
          <w:szCs w:val="28"/>
        </w:rPr>
        <w:t xml:space="preserve"> </w:t>
      </w:r>
      <w:r w:rsidR="00125726" w:rsidRPr="007974DB">
        <w:rPr>
          <w:kern w:val="0"/>
          <w:szCs w:val="28"/>
        </w:rPr>
        <w:t>135</w:t>
      </w:r>
    </w:p>
    <w:p w14:paraId="3A305D8A" w14:textId="5BFA77AE" w:rsidR="00125726" w:rsidRPr="007974DB" w:rsidRDefault="00125726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3041821" w14:textId="4F2CC064" w:rsidR="00204CBF" w:rsidRPr="007974DB" w:rsidRDefault="00125726" w:rsidP="00204CBF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7974DB">
        <w:rPr>
          <w:kern w:val="0"/>
          <w:szCs w:val="28"/>
        </w:rPr>
        <w:lastRenderedPageBreak/>
        <w:t>如圖，</w:t>
      </w:r>
      <w:r w:rsidR="001B6186" w:rsidRPr="007974DB">
        <w:rPr>
          <w:position w:val="-6"/>
        </w:rPr>
        <w:object w:dxaOrig="1440" w:dyaOrig="360" w14:anchorId="63320874">
          <v:shape id="_x0000_i1108" type="#_x0000_t75" style="width:1in;height:18.25pt" o:ole="">
            <v:imagedata r:id="rId189" o:title=""/>
          </v:shape>
          <o:OLEObject Type="Embed" ProgID="Equation.DSMT4" ShapeID="_x0000_i1108" DrawAspect="Content" ObjectID="_1808662946" r:id="rId190"/>
        </w:object>
      </w:r>
      <w:r w:rsidRPr="007974DB">
        <w:rPr>
          <w:kern w:val="0"/>
          <w:szCs w:val="28"/>
        </w:rPr>
        <w:t>，</w:t>
      </w:r>
      <w:r w:rsidR="001B6186" w:rsidRPr="007974DB">
        <w:rPr>
          <w:position w:val="-6"/>
        </w:rPr>
        <w:object w:dxaOrig="1420" w:dyaOrig="360" w14:anchorId="4A62CCF1">
          <v:shape id="_x0000_i1109" type="#_x0000_t75" style="width:71pt;height:18.25pt" o:ole="">
            <v:imagedata r:id="rId191" o:title=""/>
          </v:shape>
          <o:OLEObject Type="Embed" ProgID="Equation.DSMT4" ShapeID="_x0000_i1109" DrawAspect="Content" ObjectID="_1808662947" r:id="rId192"/>
        </w:object>
      </w:r>
      <w:r w:rsidRPr="007974DB">
        <w:rPr>
          <w:kern w:val="0"/>
          <w:szCs w:val="28"/>
        </w:rPr>
        <w:t>，</w:t>
      </w:r>
      <w:r w:rsidR="001B6186" w:rsidRPr="007974DB">
        <w:rPr>
          <w:position w:val="-6"/>
        </w:rPr>
        <w:object w:dxaOrig="1160" w:dyaOrig="380" w14:anchorId="47A63AA7">
          <v:shape id="_x0000_i1110" type="#_x0000_t75" style="width:58.3pt;height:18.75pt" o:ole="">
            <v:imagedata r:id="rId193" o:title=""/>
          </v:shape>
          <o:OLEObject Type="Embed" ProgID="Equation.DSMT4" ShapeID="_x0000_i1110" DrawAspect="Content" ObjectID="_1808662948" r:id="rId194"/>
        </w:object>
      </w:r>
      <w:r w:rsidRPr="007974DB">
        <w:rPr>
          <w:kern w:val="0"/>
          <w:szCs w:val="28"/>
        </w:rPr>
        <w:t>，下列選項何者是</w:t>
      </w:r>
      <w:r w:rsidRPr="007974DB">
        <w:rPr>
          <w:i/>
          <w:kern w:val="0"/>
          <w:szCs w:val="28"/>
        </w:rPr>
        <w:t>B</w:t>
      </w:r>
      <w:r w:rsidRPr="007974DB">
        <w:rPr>
          <w:kern w:val="0"/>
          <w:szCs w:val="28"/>
        </w:rPr>
        <w:t>點到直線</w:t>
      </w:r>
      <w:r w:rsidRPr="007974DB">
        <w:rPr>
          <w:i/>
          <w:kern w:val="0"/>
          <w:szCs w:val="28"/>
        </w:rPr>
        <w:t>AC</w:t>
      </w:r>
      <w:r w:rsidRPr="007974DB">
        <w:rPr>
          <w:kern w:val="0"/>
          <w:szCs w:val="28"/>
        </w:rPr>
        <w:t>的距離？</w:t>
      </w:r>
      <w:r w:rsidR="00204CBF" w:rsidRPr="007974DB">
        <w:rPr>
          <w:kern w:val="0"/>
          <w:szCs w:val="28"/>
        </w:rPr>
        <w:br/>
      </w:r>
      <w:r w:rsidR="00204CBF" w:rsidRPr="007974DB">
        <w:rPr>
          <w:noProof/>
          <w:kern w:val="0"/>
          <w:szCs w:val="28"/>
        </w:rPr>
        <w:drawing>
          <wp:inline distT="0" distB="0" distL="0" distR="0" wp14:anchorId="0205EA36" wp14:editId="13BF3A91">
            <wp:extent cx="2053206" cy="1496291"/>
            <wp:effectExtent l="0" t="0" r="4445" b="8890"/>
            <wp:docPr id="38" name="圖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8-ex22.png"/>
                    <pic:cNvPicPr/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9158" cy="15006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1128AA" w14:textId="17B8FCE6" w:rsidR="00204CBF" w:rsidRPr="007974DB" w:rsidRDefault="00204CBF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Ⓐ</w:t>
      </w:r>
      <w:r w:rsidRPr="007974DB">
        <w:rPr>
          <w:kern w:val="0"/>
          <w:szCs w:val="28"/>
        </w:rPr>
        <w:t xml:space="preserve"> </w:t>
      </w:r>
      <w:r w:rsidR="001B6186" w:rsidRPr="007974DB">
        <w:rPr>
          <w:position w:val="-4"/>
        </w:rPr>
        <w:object w:dxaOrig="420" w:dyaOrig="360" w14:anchorId="3770B9CD">
          <v:shape id="_x0000_i1111" type="#_x0000_t75" style="width:20.8pt;height:18.25pt" o:ole="">
            <v:imagedata r:id="rId196" o:title=""/>
          </v:shape>
          <o:OLEObject Type="Embed" ProgID="Equation.DSMT4" ShapeID="_x0000_i1111" DrawAspect="Content" ObjectID="_1808662949" r:id="rId197"/>
        </w:object>
      </w:r>
    </w:p>
    <w:p w14:paraId="6E115F5C" w14:textId="1B6F05D4" w:rsidR="00204CBF" w:rsidRPr="007974DB" w:rsidRDefault="001B6186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Ⓑ</w:t>
      </w:r>
      <w:r w:rsidRPr="007974DB">
        <w:rPr>
          <w:kern w:val="0"/>
          <w:szCs w:val="28"/>
        </w:rPr>
        <w:t xml:space="preserve"> </w:t>
      </w:r>
      <w:r w:rsidRPr="007974DB">
        <w:rPr>
          <w:position w:val="-6"/>
        </w:rPr>
        <w:object w:dxaOrig="460" w:dyaOrig="380" w14:anchorId="117C7EE4">
          <v:shape id="_x0000_i1112" type="#_x0000_t75" style="width:22.8pt;height:18.75pt" o:ole="">
            <v:imagedata r:id="rId198" o:title=""/>
          </v:shape>
          <o:OLEObject Type="Embed" ProgID="Equation.DSMT4" ShapeID="_x0000_i1112" DrawAspect="Content" ObjectID="_1808662950" r:id="rId199"/>
        </w:object>
      </w:r>
    </w:p>
    <w:p w14:paraId="5EF738AF" w14:textId="1D502595" w:rsidR="00204CBF" w:rsidRPr="007974DB" w:rsidRDefault="001B6186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Ⓒ</w:t>
      </w:r>
      <w:r w:rsidRPr="007974DB">
        <w:rPr>
          <w:kern w:val="0"/>
          <w:szCs w:val="28"/>
        </w:rPr>
        <w:t xml:space="preserve"> </w:t>
      </w:r>
      <w:r w:rsidRPr="007974DB">
        <w:rPr>
          <w:position w:val="-4"/>
        </w:rPr>
        <w:object w:dxaOrig="460" w:dyaOrig="360" w14:anchorId="14955E2E">
          <v:shape id="_x0000_i1113" type="#_x0000_t75" style="width:22.8pt;height:18.25pt" o:ole="">
            <v:imagedata r:id="rId200" o:title=""/>
          </v:shape>
          <o:OLEObject Type="Embed" ProgID="Equation.DSMT4" ShapeID="_x0000_i1113" DrawAspect="Content" ObjectID="_1808662951" r:id="rId201"/>
        </w:object>
      </w:r>
    </w:p>
    <w:p w14:paraId="6A9E69B0" w14:textId="43084FA0" w:rsidR="00204CBF" w:rsidRPr="007974DB" w:rsidRDefault="001B6186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Ⓓ</w:t>
      </w:r>
      <w:r w:rsidRPr="007974DB">
        <w:rPr>
          <w:kern w:val="0"/>
          <w:szCs w:val="28"/>
        </w:rPr>
        <w:t xml:space="preserve"> </w:t>
      </w:r>
      <w:r w:rsidRPr="007974DB">
        <w:rPr>
          <w:position w:val="-4"/>
        </w:rPr>
        <w:object w:dxaOrig="440" w:dyaOrig="360" w14:anchorId="6FA44BCE">
          <v:shape id="_x0000_i1114" type="#_x0000_t75" style="width:21.8pt;height:18.25pt" o:ole="">
            <v:imagedata r:id="rId202" o:title=""/>
          </v:shape>
          <o:OLEObject Type="Embed" ProgID="Equation.DSMT4" ShapeID="_x0000_i1114" DrawAspect="Content" ObjectID="_1808662952" r:id="rId203"/>
        </w:object>
      </w:r>
    </w:p>
    <w:p w14:paraId="505A9533" w14:textId="4D466F29" w:rsidR="00125726" w:rsidRPr="007974DB" w:rsidRDefault="00125726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E1AA583" w14:textId="01BDCED0" w:rsidR="00125726" w:rsidRPr="007974DB" w:rsidRDefault="00125726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9B3B6AF" w14:textId="77777777" w:rsidR="00204CBF" w:rsidRPr="007974DB" w:rsidRDefault="00204CBF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1F4C6038" w14:textId="77777777" w:rsidR="00125726" w:rsidRPr="007974DB" w:rsidRDefault="00125726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013FEB6" w14:textId="77777777" w:rsidR="00125726" w:rsidRPr="007974DB" w:rsidRDefault="00125726" w:rsidP="0012572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A1F7911" w14:textId="76BECE06" w:rsidR="00125726" w:rsidRPr="007974DB" w:rsidRDefault="00125726" w:rsidP="00125726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7974DB">
        <w:rPr>
          <w:kern w:val="0"/>
          <w:szCs w:val="28"/>
        </w:rPr>
        <w:t>已知</w:t>
      </w:r>
      <w:r w:rsidR="001B6186" w:rsidRPr="007974DB">
        <w:rPr>
          <w:position w:val="-6"/>
        </w:rPr>
        <w:object w:dxaOrig="740" w:dyaOrig="300" w14:anchorId="6D9A43B9">
          <v:shape id="_x0000_i1115" type="#_x0000_t75" style="width:37pt;height:14.7pt" o:ole="">
            <v:imagedata r:id="rId204" o:title=""/>
          </v:shape>
          <o:OLEObject Type="Embed" ProgID="Equation.DSMT4" ShapeID="_x0000_i1115" DrawAspect="Content" ObjectID="_1808662953" r:id="rId205"/>
        </w:object>
      </w:r>
      <w:r w:rsidRPr="007974DB">
        <w:rPr>
          <w:kern w:val="0"/>
          <w:szCs w:val="28"/>
        </w:rPr>
        <w:t>為多項式</w:t>
      </w:r>
      <w:r w:rsidR="001B6186" w:rsidRPr="007974DB">
        <w:rPr>
          <w:position w:val="-6"/>
        </w:rPr>
        <w:object w:dxaOrig="1380" w:dyaOrig="360" w14:anchorId="3F4ECD6D">
          <v:shape id="_x0000_i1116" type="#_x0000_t75" style="width:68.95pt;height:18.25pt" o:ole="">
            <v:imagedata r:id="rId206" o:title=""/>
          </v:shape>
          <o:OLEObject Type="Embed" ProgID="Equation.DSMT4" ShapeID="_x0000_i1116" DrawAspect="Content" ObjectID="_1808662954" r:id="rId207"/>
        </w:object>
      </w:r>
      <w:r w:rsidRPr="007974DB">
        <w:rPr>
          <w:kern w:val="0"/>
          <w:szCs w:val="28"/>
        </w:rPr>
        <w:t>的因式，其中</w:t>
      </w:r>
      <w:r w:rsidRPr="007974DB">
        <w:rPr>
          <w:i/>
          <w:kern w:val="0"/>
          <w:szCs w:val="28"/>
        </w:rPr>
        <w:t>a</w:t>
      </w:r>
      <w:r w:rsidRPr="007974DB">
        <w:rPr>
          <w:kern w:val="0"/>
          <w:szCs w:val="28"/>
        </w:rPr>
        <w:t>為整數。</w:t>
      </w:r>
      <w:r w:rsidR="00204CBF" w:rsidRPr="007974DB">
        <w:rPr>
          <w:kern w:val="0"/>
          <w:szCs w:val="28"/>
        </w:rPr>
        <w:br/>
      </w:r>
      <w:r w:rsidRPr="007974DB">
        <w:rPr>
          <w:kern w:val="0"/>
          <w:szCs w:val="28"/>
        </w:rPr>
        <w:t>下列何者為多項式</w:t>
      </w:r>
      <w:r w:rsidR="001B6186" w:rsidRPr="007974DB">
        <w:rPr>
          <w:position w:val="-6"/>
        </w:rPr>
        <w:object w:dxaOrig="1380" w:dyaOrig="360" w14:anchorId="3A1CEA51">
          <v:shape id="_x0000_i1117" type="#_x0000_t75" style="width:68.95pt;height:18.25pt" o:ole="">
            <v:imagedata r:id="rId208" o:title=""/>
          </v:shape>
          <o:OLEObject Type="Embed" ProgID="Equation.DSMT4" ShapeID="_x0000_i1117" DrawAspect="Content" ObjectID="_1808662955" r:id="rId209"/>
        </w:object>
      </w:r>
      <w:r w:rsidRPr="007974DB">
        <w:rPr>
          <w:kern w:val="0"/>
          <w:szCs w:val="28"/>
        </w:rPr>
        <w:t>的另一個因式？</w:t>
      </w:r>
    </w:p>
    <w:p w14:paraId="404822FF" w14:textId="700F5AFC" w:rsidR="00204CBF" w:rsidRPr="007974DB" w:rsidRDefault="00204CBF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Ⓐ</w:t>
      </w:r>
      <w:r w:rsidRPr="007974DB">
        <w:rPr>
          <w:kern w:val="0"/>
          <w:szCs w:val="28"/>
        </w:rPr>
        <w:t xml:space="preserve"> </w:t>
      </w:r>
      <w:r w:rsidR="001B6186" w:rsidRPr="007974DB">
        <w:rPr>
          <w:position w:val="-6"/>
        </w:rPr>
        <w:object w:dxaOrig="620" w:dyaOrig="300" w14:anchorId="119DB556">
          <v:shape id="_x0000_i1118" type="#_x0000_t75" style="width:30.95pt;height:14.7pt" o:ole="">
            <v:imagedata r:id="rId210" o:title=""/>
          </v:shape>
          <o:OLEObject Type="Embed" ProgID="Equation.DSMT4" ShapeID="_x0000_i1118" DrawAspect="Content" ObjectID="_1808662956" r:id="rId211"/>
        </w:object>
      </w:r>
    </w:p>
    <w:p w14:paraId="0FA20C73" w14:textId="4DDF1941" w:rsidR="00204CBF" w:rsidRPr="007974DB" w:rsidRDefault="001B6186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Ⓑ</w:t>
      </w:r>
      <w:r w:rsidRPr="007974DB">
        <w:rPr>
          <w:kern w:val="0"/>
          <w:szCs w:val="28"/>
        </w:rPr>
        <w:t xml:space="preserve"> </w:t>
      </w:r>
      <w:r w:rsidRPr="007974DB">
        <w:rPr>
          <w:position w:val="-6"/>
        </w:rPr>
        <w:object w:dxaOrig="620" w:dyaOrig="300" w14:anchorId="48F6E7F0">
          <v:shape id="_x0000_i1119" type="#_x0000_t75" style="width:30.95pt;height:14.7pt" o:ole="">
            <v:imagedata r:id="rId212" o:title=""/>
          </v:shape>
          <o:OLEObject Type="Embed" ProgID="Equation.DSMT4" ShapeID="_x0000_i1119" DrawAspect="Content" ObjectID="_1808662957" r:id="rId213"/>
        </w:object>
      </w:r>
    </w:p>
    <w:p w14:paraId="561FA5C3" w14:textId="2D861124" w:rsidR="00204CBF" w:rsidRPr="007974DB" w:rsidRDefault="001B6186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Ⓒ</w:t>
      </w:r>
      <w:r w:rsidRPr="007974DB">
        <w:rPr>
          <w:kern w:val="0"/>
          <w:szCs w:val="28"/>
        </w:rPr>
        <w:t xml:space="preserve"> </w:t>
      </w:r>
      <w:r w:rsidRPr="007974DB">
        <w:rPr>
          <w:position w:val="-6"/>
        </w:rPr>
        <w:object w:dxaOrig="620" w:dyaOrig="300" w14:anchorId="634A0EBE">
          <v:shape id="_x0000_i1120" type="#_x0000_t75" style="width:30.95pt;height:14.7pt" o:ole="">
            <v:imagedata r:id="rId214" o:title=""/>
          </v:shape>
          <o:OLEObject Type="Embed" ProgID="Equation.DSMT4" ShapeID="_x0000_i1120" DrawAspect="Content" ObjectID="_1808662958" r:id="rId215"/>
        </w:object>
      </w:r>
    </w:p>
    <w:p w14:paraId="49AFF55B" w14:textId="0A8B8AE1" w:rsidR="00204CBF" w:rsidRPr="007974DB" w:rsidRDefault="001B6186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Ⓓ</w:t>
      </w:r>
      <w:r w:rsidRPr="007974DB">
        <w:rPr>
          <w:kern w:val="0"/>
          <w:szCs w:val="28"/>
        </w:rPr>
        <w:t xml:space="preserve"> </w:t>
      </w:r>
      <w:r w:rsidRPr="007974DB">
        <w:rPr>
          <w:position w:val="-6"/>
        </w:rPr>
        <w:object w:dxaOrig="620" w:dyaOrig="300" w14:anchorId="09609BE9">
          <v:shape id="_x0000_i1121" type="#_x0000_t75" style="width:30.95pt;height:14.7pt" o:ole="">
            <v:imagedata r:id="rId216" o:title=""/>
          </v:shape>
          <o:OLEObject Type="Embed" ProgID="Equation.DSMT4" ShapeID="_x0000_i1121" DrawAspect="Content" ObjectID="_1808662959" r:id="rId217"/>
        </w:object>
      </w:r>
    </w:p>
    <w:p w14:paraId="49F6F90E" w14:textId="54AD9182" w:rsidR="002F40A4" w:rsidRPr="007974DB" w:rsidRDefault="002F40A4" w:rsidP="00573E0E">
      <w:pPr>
        <w:ind w:leftChars="200" w:left="560"/>
        <w:jc w:val="both"/>
        <w:rPr>
          <w:szCs w:val="28"/>
        </w:rPr>
        <w:sectPr w:rsidR="002F40A4" w:rsidRPr="007974DB" w:rsidSect="00BA32A9">
          <w:footerReference w:type="even" r:id="rId218"/>
          <w:footerReference w:type="default" r:id="rId219"/>
          <w:pgSz w:w="11906" w:h="16838" w:code="9"/>
          <w:pgMar w:top="1418" w:right="1134" w:bottom="1418" w:left="1134" w:header="851" w:footer="964" w:gutter="0"/>
          <w:pgNumType w:start="1"/>
          <w:cols w:space="425"/>
          <w:docGrid w:type="linesAndChars" w:linePitch="381"/>
        </w:sectPr>
      </w:pPr>
      <w:r w:rsidRPr="007974DB">
        <w:rPr>
          <w:szCs w:val="28"/>
        </w:rPr>
        <w:br w:type="page"/>
      </w:r>
    </w:p>
    <w:p w14:paraId="0B2A918F" w14:textId="4E402D96" w:rsidR="00220BA7" w:rsidRPr="007974DB" w:rsidRDefault="00357446" w:rsidP="00357446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80" w:lineRule="exact"/>
        <w:ind w:leftChars="0" w:left="482" w:hanging="482"/>
        <w:jc w:val="both"/>
        <w:rPr>
          <w:kern w:val="0"/>
          <w:szCs w:val="28"/>
        </w:rPr>
      </w:pPr>
      <w:r w:rsidRPr="007974DB">
        <w:rPr>
          <w:noProof/>
          <w:kern w:val="0"/>
          <w:szCs w:val="28"/>
        </w:rPr>
        <w:lastRenderedPageBreak/>
        <w:drawing>
          <wp:anchor distT="0" distB="0" distL="114300" distR="114300" simplePos="0" relativeHeight="251658240" behindDoc="0" locked="0" layoutInCell="1" allowOverlap="1" wp14:anchorId="3200EEE8" wp14:editId="501E8B9A">
            <wp:simplePos x="0" y="0"/>
            <wp:positionH relativeFrom="column">
              <wp:posOffset>304165</wp:posOffset>
            </wp:positionH>
            <wp:positionV relativeFrom="paragraph">
              <wp:posOffset>1309991</wp:posOffset>
            </wp:positionV>
            <wp:extent cx="5533390" cy="1962785"/>
            <wp:effectExtent l="0" t="0" r="0" b="0"/>
            <wp:wrapSquare wrapText="bothSides"/>
            <wp:docPr id="39" name="圖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33390" cy="19627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20BA7" w:rsidRPr="007974DB">
        <w:rPr>
          <w:kern w:val="0"/>
          <w:szCs w:val="28"/>
        </w:rPr>
        <w:t>一年一班每天會輪流由</w:t>
      </w:r>
      <w:r w:rsidR="00220BA7" w:rsidRPr="007974DB">
        <w:rPr>
          <w:kern w:val="0"/>
          <w:szCs w:val="28"/>
        </w:rPr>
        <w:t>2</w:t>
      </w:r>
      <w:r w:rsidR="00220BA7" w:rsidRPr="007974DB">
        <w:rPr>
          <w:kern w:val="0"/>
          <w:szCs w:val="28"/>
        </w:rPr>
        <w:t>位同學擔任值日生，其輪值規則如下：</w:t>
      </w:r>
      <w:r w:rsidR="00220BA7" w:rsidRPr="007974DB">
        <w:rPr>
          <w:kern w:val="0"/>
          <w:szCs w:val="28"/>
        </w:rPr>
        <w:br/>
        <w:t>1.</w:t>
      </w:r>
      <w:r w:rsidR="00220BA7" w:rsidRPr="007974DB">
        <w:rPr>
          <w:kern w:val="0"/>
          <w:szCs w:val="28"/>
        </w:rPr>
        <w:t>依照班級座號順序，</w:t>
      </w:r>
      <w:proofErr w:type="gramStart"/>
      <w:r w:rsidR="00220BA7" w:rsidRPr="007974DB">
        <w:rPr>
          <w:kern w:val="0"/>
          <w:szCs w:val="28"/>
        </w:rPr>
        <w:t>一天排兩人</w:t>
      </w:r>
      <w:proofErr w:type="gramEnd"/>
      <w:r w:rsidR="00220BA7" w:rsidRPr="007974DB">
        <w:rPr>
          <w:kern w:val="0"/>
          <w:szCs w:val="28"/>
        </w:rPr>
        <w:t>。</w:t>
      </w:r>
      <w:r w:rsidR="00220BA7" w:rsidRPr="007974DB">
        <w:rPr>
          <w:kern w:val="0"/>
          <w:szCs w:val="28"/>
        </w:rPr>
        <w:br/>
        <w:t>2.24</w:t>
      </w:r>
      <w:r w:rsidR="00220BA7" w:rsidRPr="007974DB">
        <w:rPr>
          <w:kern w:val="0"/>
          <w:szCs w:val="28"/>
        </w:rPr>
        <w:t>人排完後再以原順序排班。</w:t>
      </w:r>
      <w:r w:rsidR="00220BA7" w:rsidRPr="007974DB">
        <w:rPr>
          <w:kern w:val="0"/>
          <w:szCs w:val="28"/>
        </w:rPr>
        <w:br/>
      </w:r>
      <w:r w:rsidR="00220BA7" w:rsidRPr="007974DB">
        <w:rPr>
          <w:kern w:val="0"/>
          <w:szCs w:val="28"/>
        </w:rPr>
        <w:t>下表是全班</w:t>
      </w:r>
      <w:r w:rsidR="00220BA7" w:rsidRPr="007974DB">
        <w:rPr>
          <w:kern w:val="0"/>
          <w:szCs w:val="28"/>
        </w:rPr>
        <w:t>24</w:t>
      </w:r>
      <w:r w:rsidR="00220BA7" w:rsidRPr="007974DB">
        <w:rPr>
          <w:kern w:val="0"/>
          <w:szCs w:val="28"/>
        </w:rPr>
        <w:t>位同學的值日生輪值表。</w:t>
      </w:r>
      <w:r w:rsidR="00220BA7" w:rsidRPr="007974DB">
        <w:rPr>
          <w:kern w:val="0"/>
          <w:szCs w:val="28"/>
        </w:rPr>
        <w:br/>
      </w:r>
      <w:r w:rsidR="00220BA7" w:rsidRPr="007974DB">
        <w:rPr>
          <w:kern w:val="0"/>
          <w:szCs w:val="28"/>
        </w:rPr>
        <w:br/>
      </w:r>
      <w:r w:rsidR="00220BA7" w:rsidRPr="007974DB">
        <w:rPr>
          <w:kern w:val="0"/>
          <w:szCs w:val="28"/>
        </w:rPr>
        <w:t>請問</w:t>
      </w:r>
      <w:r w:rsidR="00220BA7" w:rsidRPr="007974DB">
        <w:rPr>
          <w:kern w:val="0"/>
          <w:szCs w:val="28"/>
        </w:rPr>
        <w:t>1</w:t>
      </w:r>
      <w:r w:rsidR="00220BA7" w:rsidRPr="007974DB">
        <w:rPr>
          <w:kern w:val="0"/>
          <w:szCs w:val="28"/>
        </w:rPr>
        <w:t>、</w:t>
      </w:r>
      <w:r w:rsidR="00220BA7" w:rsidRPr="007974DB">
        <w:rPr>
          <w:kern w:val="0"/>
          <w:szCs w:val="28"/>
        </w:rPr>
        <w:t>2</w:t>
      </w:r>
      <w:r w:rsidR="00220BA7" w:rsidRPr="007974DB">
        <w:rPr>
          <w:kern w:val="0"/>
          <w:szCs w:val="28"/>
        </w:rPr>
        <w:t>號在哪</w:t>
      </w:r>
      <w:proofErr w:type="gramStart"/>
      <w:r w:rsidR="00220BA7" w:rsidRPr="007974DB">
        <w:rPr>
          <w:kern w:val="0"/>
          <w:szCs w:val="28"/>
        </w:rPr>
        <w:t>週</w:t>
      </w:r>
      <w:proofErr w:type="gramEnd"/>
      <w:r w:rsidR="00220BA7" w:rsidRPr="007974DB">
        <w:rPr>
          <w:kern w:val="0"/>
          <w:szCs w:val="28"/>
        </w:rPr>
        <w:t>的星期五當值日生？</w:t>
      </w:r>
    </w:p>
    <w:p w14:paraId="7B1ED923" w14:textId="77777777" w:rsidR="00220BA7" w:rsidRPr="007974DB" w:rsidRDefault="00220BA7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Ⓐ</w:t>
      </w:r>
      <w:r w:rsidRPr="007974DB">
        <w:rPr>
          <w:kern w:val="0"/>
          <w:szCs w:val="28"/>
        </w:rPr>
        <w:t xml:space="preserve"> </w:t>
      </w:r>
      <w:r w:rsidRPr="007974DB">
        <w:rPr>
          <w:kern w:val="0"/>
          <w:szCs w:val="28"/>
        </w:rPr>
        <w:t>第</w:t>
      </w:r>
      <w:r w:rsidRPr="007974DB">
        <w:rPr>
          <w:kern w:val="0"/>
          <w:szCs w:val="28"/>
        </w:rPr>
        <w:t>13</w:t>
      </w:r>
      <w:r w:rsidRPr="007974DB">
        <w:rPr>
          <w:kern w:val="0"/>
          <w:szCs w:val="28"/>
        </w:rPr>
        <w:t>週</w:t>
      </w:r>
    </w:p>
    <w:p w14:paraId="697D0AC6" w14:textId="77777777" w:rsidR="00220BA7" w:rsidRPr="007974DB" w:rsidRDefault="00220BA7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Ⓑ</w:t>
      </w:r>
      <w:r w:rsidRPr="007974DB">
        <w:rPr>
          <w:kern w:val="0"/>
          <w:szCs w:val="28"/>
        </w:rPr>
        <w:t xml:space="preserve"> </w:t>
      </w:r>
      <w:r w:rsidRPr="007974DB">
        <w:rPr>
          <w:kern w:val="0"/>
          <w:szCs w:val="28"/>
        </w:rPr>
        <w:t>第</w:t>
      </w:r>
      <w:r w:rsidRPr="007974DB">
        <w:rPr>
          <w:kern w:val="0"/>
          <w:szCs w:val="28"/>
        </w:rPr>
        <w:t>15</w:t>
      </w:r>
      <w:r w:rsidRPr="007974DB">
        <w:rPr>
          <w:kern w:val="0"/>
          <w:szCs w:val="28"/>
        </w:rPr>
        <w:t>週</w:t>
      </w:r>
    </w:p>
    <w:p w14:paraId="7D133FE4" w14:textId="77777777" w:rsidR="00220BA7" w:rsidRPr="007974DB" w:rsidRDefault="00220BA7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Ⓒ</w:t>
      </w:r>
      <w:r w:rsidRPr="007974DB">
        <w:rPr>
          <w:kern w:val="0"/>
          <w:szCs w:val="28"/>
        </w:rPr>
        <w:t xml:space="preserve"> </w:t>
      </w:r>
      <w:r w:rsidRPr="007974DB">
        <w:rPr>
          <w:kern w:val="0"/>
          <w:szCs w:val="28"/>
        </w:rPr>
        <w:t>第</w:t>
      </w:r>
      <w:r w:rsidRPr="007974DB">
        <w:rPr>
          <w:kern w:val="0"/>
          <w:szCs w:val="28"/>
        </w:rPr>
        <w:t>17</w:t>
      </w:r>
      <w:r w:rsidRPr="007974DB">
        <w:rPr>
          <w:kern w:val="0"/>
          <w:szCs w:val="28"/>
        </w:rPr>
        <w:t>週</w:t>
      </w:r>
    </w:p>
    <w:p w14:paraId="66871898" w14:textId="77777777" w:rsidR="00220BA7" w:rsidRPr="007974DB" w:rsidRDefault="00220BA7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Ⓓ</w:t>
      </w:r>
      <w:r w:rsidRPr="007974DB">
        <w:rPr>
          <w:kern w:val="0"/>
          <w:szCs w:val="28"/>
        </w:rPr>
        <w:t xml:space="preserve"> </w:t>
      </w:r>
      <w:r w:rsidRPr="007974DB">
        <w:rPr>
          <w:kern w:val="0"/>
          <w:szCs w:val="28"/>
        </w:rPr>
        <w:t>第</w:t>
      </w:r>
      <w:r w:rsidRPr="007974DB">
        <w:rPr>
          <w:kern w:val="0"/>
          <w:szCs w:val="28"/>
        </w:rPr>
        <w:t>19</w:t>
      </w:r>
      <w:r w:rsidRPr="007974DB">
        <w:rPr>
          <w:kern w:val="0"/>
          <w:szCs w:val="28"/>
        </w:rPr>
        <w:t>週</w:t>
      </w:r>
    </w:p>
    <w:p w14:paraId="67C76857" w14:textId="77777777" w:rsidR="00220BA7" w:rsidRPr="007974DB" w:rsidRDefault="00220BA7" w:rsidP="00220BA7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7FACBBD" w14:textId="77777777" w:rsidR="00220BA7" w:rsidRPr="007974DB" w:rsidRDefault="00220BA7" w:rsidP="00220BA7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1B66EE59" w14:textId="77777777" w:rsidR="00220BA7" w:rsidRPr="007974DB" w:rsidRDefault="00220BA7" w:rsidP="00220BA7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6D29A42" w14:textId="77777777" w:rsidR="00220BA7" w:rsidRPr="007974DB" w:rsidRDefault="00220BA7" w:rsidP="00220BA7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874AC38" w14:textId="77777777" w:rsidR="00220BA7" w:rsidRPr="007974DB" w:rsidRDefault="00220BA7" w:rsidP="00220BA7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EFFBCCE" w14:textId="77777777" w:rsidR="00220BA7" w:rsidRPr="007974DB" w:rsidRDefault="00220BA7" w:rsidP="00220BA7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7974DB">
        <w:rPr>
          <w:kern w:val="0"/>
          <w:szCs w:val="28"/>
        </w:rPr>
        <w:t>已知</w:t>
      </w:r>
      <w:r w:rsidRPr="007974DB">
        <w:rPr>
          <w:position w:val="-8"/>
        </w:rPr>
        <w:object w:dxaOrig="440" w:dyaOrig="400" w14:anchorId="5E29F861">
          <v:shape id="_x0000_i1122" type="#_x0000_t75" style="width:21.8pt;height:19.75pt" o:ole="">
            <v:imagedata r:id="rId221" o:title=""/>
          </v:shape>
          <o:OLEObject Type="Embed" ProgID="Equation.DSMT4" ShapeID="_x0000_i1122" DrawAspect="Content" ObjectID="_1808662960" r:id="rId222"/>
        </w:object>
      </w:r>
      <w:r w:rsidRPr="007974DB">
        <w:rPr>
          <w:kern w:val="0"/>
          <w:szCs w:val="28"/>
        </w:rPr>
        <w:t>的整數部分為</w:t>
      </w:r>
      <w:r w:rsidRPr="007974DB">
        <w:rPr>
          <w:kern w:val="0"/>
          <w:szCs w:val="28"/>
        </w:rPr>
        <w:t>10</w:t>
      </w:r>
      <w:r w:rsidRPr="007974DB">
        <w:rPr>
          <w:kern w:val="0"/>
          <w:szCs w:val="28"/>
        </w:rPr>
        <w:t>，且</w:t>
      </w:r>
      <w:r w:rsidRPr="007974DB">
        <w:rPr>
          <w:i/>
          <w:kern w:val="0"/>
          <w:szCs w:val="28"/>
        </w:rPr>
        <w:t>a</w:t>
      </w:r>
      <w:r w:rsidRPr="007974DB">
        <w:rPr>
          <w:kern w:val="0"/>
          <w:szCs w:val="28"/>
        </w:rPr>
        <w:t>為正整數，則滿足此條件的</w:t>
      </w:r>
      <w:r w:rsidRPr="007974DB">
        <w:rPr>
          <w:i/>
          <w:kern w:val="0"/>
          <w:szCs w:val="28"/>
        </w:rPr>
        <w:t>a</w:t>
      </w:r>
      <w:r w:rsidRPr="007974DB">
        <w:rPr>
          <w:kern w:val="0"/>
          <w:szCs w:val="28"/>
        </w:rPr>
        <w:t>有幾個？</w:t>
      </w:r>
    </w:p>
    <w:p w14:paraId="13FB0A39" w14:textId="77777777" w:rsidR="00220BA7" w:rsidRPr="007974DB" w:rsidRDefault="00220BA7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Ⓐ</w:t>
      </w:r>
      <w:r w:rsidRPr="007974DB">
        <w:rPr>
          <w:kern w:val="0"/>
          <w:szCs w:val="28"/>
        </w:rPr>
        <w:t xml:space="preserve"> 1</w:t>
      </w:r>
    </w:p>
    <w:p w14:paraId="20C3E8F4" w14:textId="77777777" w:rsidR="00220BA7" w:rsidRPr="007974DB" w:rsidRDefault="00220BA7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Ⓑ</w:t>
      </w:r>
      <w:r w:rsidRPr="007974DB">
        <w:rPr>
          <w:kern w:val="0"/>
          <w:szCs w:val="28"/>
        </w:rPr>
        <w:t xml:space="preserve"> 10</w:t>
      </w:r>
    </w:p>
    <w:p w14:paraId="16CC8D9E" w14:textId="77777777" w:rsidR="00220BA7" w:rsidRPr="007974DB" w:rsidRDefault="00220BA7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Ⓒ</w:t>
      </w:r>
      <w:r w:rsidRPr="007974DB">
        <w:rPr>
          <w:kern w:val="0"/>
          <w:szCs w:val="28"/>
        </w:rPr>
        <w:t xml:space="preserve"> 20</w:t>
      </w:r>
    </w:p>
    <w:p w14:paraId="4061A9FC" w14:textId="77777777" w:rsidR="00220BA7" w:rsidRPr="007974DB" w:rsidRDefault="00220BA7" w:rsidP="00357446">
      <w:pPr>
        <w:spacing w:line="480" w:lineRule="exact"/>
        <w:ind w:leftChars="200" w:left="560"/>
        <w:jc w:val="both"/>
        <w:rPr>
          <w:kern w:val="0"/>
          <w:szCs w:val="28"/>
        </w:rPr>
      </w:pPr>
      <w:r w:rsidRPr="007974DB">
        <w:rPr>
          <w:rFonts w:eastAsia="MS Gothic"/>
          <w:kern w:val="0"/>
          <w:szCs w:val="28"/>
        </w:rPr>
        <w:t>Ⓓ</w:t>
      </w:r>
      <w:r w:rsidRPr="007974DB">
        <w:rPr>
          <w:kern w:val="0"/>
          <w:szCs w:val="28"/>
        </w:rPr>
        <w:t xml:space="preserve"> 21</w:t>
      </w:r>
    </w:p>
    <w:p w14:paraId="7DC2FC3D" w14:textId="77777777" w:rsidR="00220BA7" w:rsidRPr="007974DB" w:rsidRDefault="00220BA7" w:rsidP="00220BA7">
      <w:pPr>
        <w:ind w:leftChars="200" w:left="560"/>
        <w:jc w:val="both"/>
        <w:rPr>
          <w:kern w:val="0"/>
          <w:szCs w:val="28"/>
        </w:rPr>
      </w:pPr>
    </w:p>
    <w:p w14:paraId="71039891" w14:textId="77777777" w:rsidR="00220BA7" w:rsidRPr="007974DB" w:rsidRDefault="00220BA7" w:rsidP="00220BA7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1E8ADD37" w14:textId="7E5D58F0" w:rsidR="002E37CF" w:rsidRPr="007974DB" w:rsidRDefault="002E37CF" w:rsidP="00220BA7">
      <w:pPr>
        <w:jc w:val="both"/>
        <w:rPr>
          <w:szCs w:val="28"/>
        </w:rPr>
      </w:pPr>
    </w:p>
    <w:sectPr w:rsidR="002E37CF" w:rsidRPr="007974DB" w:rsidSect="00FD6409">
      <w:footerReference w:type="even" r:id="rId223"/>
      <w:footerReference w:type="default" r:id="rId224"/>
      <w:pgSz w:w="11906" w:h="16838" w:code="9"/>
      <w:pgMar w:top="1418" w:right="1134" w:bottom="1418" w:left="1134" w:header="851" w:footer="964" w:gutter="0"/>
      <w:cols w:space="425"/>
      <w:docGrid w:type="linesAndChars"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EA4FAE1" w14:textId="77777777" w:rsidR="00760A65" w:rsidRDefault="00760A65" w:rsidP="00A27121">
      <w:pPr>
        <w:spacing w:after="120"/>
      </w:pPr>
      <w:r>
        <w:separator/>
      </w:r>
    </w:p>
    <w:p w14:paraId="2A397A95" w14:textId="77777777" w:rsidR="00760A65" w:rsidRDefault="00760A65" w:rsidP="00A27121">
      <w:pPr>
        <w:spacing w:after="120"/>
      </w:pPr>
    </w:p>
  </w:endnote>
  <w:endnote w:type="continuationSeparator" w:id="0">
    <w:p w14:paraId="4944FC83" w14:textId="77777777" w:rsidR="00760A65" w:rsidRDefault="00760A65" w:rsidP="00A27121">
      <w:pPr>
        <w:spacing w:after="120"/>
      </w:pPr>
      <w:r>
        <w:continuationSeparator/>
      </w:r>
    </w:p>
    <w:p w14:paraId="7697FBBD" w14:textId="77777777" w:rsidR="00760A65" w:rsidRDefault="00760A65" w:rsidP="00A27121">
      <w:pPr>
        <w:spacing w:after="12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6B5817" w14:textId="77777777" w:rsidR="007974DB" w:rsidRPr="005218F5" w:rsidRDefault="007974DB" w:rsidP="00B749B9">
    <w:pPr>
      <w:pStyle w:val="a3"/>
      <w:tabs>
        <w:tab w:val="clear" w:pos="4153"/>
        <w:tab w:val="clear" w:pos="8306"/>
        <w:tab w:val="center" w:pos="4872"/>
        <w:tab w:val="right" w:pos="9639"/>
      </w:tabs>
      <w:jc w:val="right"/>
      <w:rPr>
        <w:rFonts w:ascii="標楷體" w:hAnsi="標楷體"/>
        <w:b/>
      </w:rPr>
    </w:pPr>
  </w:p>
  <w:p w14:paraId="6D1F4F22" w14:textId="77777777" w:rsidR="007974DB" w:rsidRPr="00E61778" w:rsidRDefault="007974DB" w:rsidP="00A273E2">
    <w:pPr>
      <w:pStyle w:val="a3"/>
      <w:jc w:val="right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33461D" w14:textId="77777777" w:rsidR="007974DB" w:rsidRDefault="007974DB" w:rsidP="00B749B9">
    <w:pPr>
      <w:pStyle w:val="a3"/>
      <w:spacing w:after="12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427DD0" w14:textId="1238CC42" w:rsidR="007974DB" w:rsidRPr="00677DEB" w:rsidRDefault="007974DB" w:rsidP="00677DEB">
    <w:pPr>
      <w:pStyle w:val="a3"/>
      <w:tabs>
        <w:tab w:val="clear" w:pos="4153"/>
        <w:tab w:val="clear" w:pos="8306"/>
        <w:tab w:val="center" w:pos="4872"/>
        <w:tab w:val="right" w:pos="9639"/>
      </w:tabs>
      <w:jc w:val="center"/>
      <w:rPr>
        <w:rFonts w:ascii="標楷體" w:hAnsi="標楷體"/>
      </w:rPr>
    </w:pPr>
    <w:r>
      <w:rPr>
        <w:rFonts w:hint="eastAsia"/>
      </w:rPr>
      <w:tab/>
    </w:r>
    <w:r w:rsidRPr="005218F5">
      <w:rPr>
        <w:sz w:val="24"/>
      </w:rPr>
      <w:fldChar w:fldCharType="begin"/>
    </w:r>
    <w:r w:rsidRPr="005218F5">
      <w:rPr>
        <w:sz w:val="24"/>
      </w:rPr>
      <w:instrText xml:space="preserve"> PAGE   \* MERGEFORMAT </w:instrText>
    </w:r>
    <w:r w:rsidRPr="005218F5">
      <w:rPr>
        <w:sz w:val="24"/>
      </w:rPr>
      <w:fldChar w:fldCharType="separate"/>
    </w:r>
    <w:r>
      <w:rPr>
        <w:noProof/>
        <w:sz w:val="24"/>
      </w:rPr>
      <w:t>12</w:t>
    </w:r>
    <w:r w:rsidRPr="005218F5">
      <w:rPr>
        <w:noProof/>
        <w:sz w:val="24"/>
        <w:lang w:val="zh-TW"/>
      </w:rPr>
      <w:fldChar w:fldCharType="end"/>
    </w:r>
    <w:r>
      <w:rPr>
        <w:rFonts w:hint="eastAsia"/>
      </w:rPr>
      <w:tab/>
    </w:r>
    <w:r>
      <w:rPr>
        <w:rFonts w:ascii="標楷體" w:hAnsi="標楷體" w:hint="eastAsia"/>
        <w:b/>
        <w:sz w:val="32"/>
      </w:rPr>
      <w:t>請繼續作答</w:t>
    </w:r>
    <w:r w:rsidRPr="005218F5">
      <w:rPr>
        <w:rFonts w:ascii="標楷體" w:hAnsi="標楷體" w:hint="eastAsia"/>
        <w:b/>
        <w:sz w:val="32"/>
      </w:rPr>
      <w:t>！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4E725E" w14:textId="546D7DB1" w:rsidR="007974DB" w:rsidRPr="005218F5" w:rsidRDefault="007974DB" w:rsidP="00FD6409">
    <w:pPr>
      <w:pStyle w:val="a3"/>
      <w:tabs>
        <w:tab w:val="clear" w:pos="4153"/>
        <w:tab w:val="clear" w:pos="8306"/>
        <w:tab w:val="center" w:pos="4872"/>
        <w:tab w:val="right" w:pos="9639"/>
      </w:tabs>
      <w:jc w:val="center"/>
      <w:rPr>
        <w:rFonts w:ascii="標楷體" w:hAnsi="標楷體"/>
        <w:b/>
      </w:rPr>
    </w:pPr>
    <w:r>
      <w:rPr>
        <w:rFonts w:hint="eastAsia"/>
      </w:rPr>
      <w:tab/>
    </w:r>
    <w:r w:rsidRPr="005218F5">
      <w:rPr>
        <w:sz w:val="24"/>
      </w:rPr>
      <w:fldChar w:fldCharType="begin"/>
    </w:r>
    <w:r w:rsidRPr="005218F5">
      <w:rPr>
        <w:sz w:val="24"/>
      </w:rPr>
      <w:instrText xml:space="preserve"> PAGE   \* MERGEFORMAT </w:instrText>
    </w:r>
    <w:r w:rsidRPr="005218F5">
      <w:rPr>
        <w:sz w:val="24"/>
      </w:rPr>
      <w:fldChar w:fldCharType="separate"/>
    </w:r>
    <w:r w:rsidRPr="007A460A">
      <w:rPr>
        <w:noProof/>
        <w:sz w:val="24"/>
        <w:lang w:val="zh-TW"/>
      </w:rPr>
      <w:t>12</w:t>
    </w:r>
    <w:r w:rsidRPr="005218F5">
      <w:rPr>
        <w:noProof/>
        <w:sz w:val="24"/>
        <w:lang w:val="zh-TW"/>
      </w:rPr>
      <w:fldChar w:fldCharType="end"/>
    </w:r>
    <w:r>
      <w:rPr>
        <w:rFonts w:hint="eastAsia"/>
      </w:rPr>
      <w:tab/>
    </w:r>
    <w:r w:rsidRPr="00220BA7">
      <w:rPr>
        <w:rFonts w:ascii="標楷體" w:hAnsi="標楷體" w:hint="eastAsia"/>
        <w:sz w:val="28"/>
        <w:szCs w:val="28"/>
      </w:rPr>
      <w:t>請繼續作答！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48AFF5" w14:textId="77777777" w:rsidR="007974DB" w:rsidRPr="00677DEB" w:rsidRDefault="007974DB" w:rsidP="00677DEB">
    <w:pPr>
      <w:pStyle w:val="a3"/>
      <w:tabs>
        <w:tab w:val="clear" w:pos="4153"/>
        <w:tab w:val="clear" w:pos="8306"/>
        <w:tab w:val="center" w:pos="4872"/>
        <w:tab w:val="right" w:pos="9639"/>
      </w:tabs>
      <w:jc w:val="center"/>
      <w:rPr>
        <w:rFonts w:ascii="標楷體" w:hAnsi="標楷體"/>
      </w:rPr>
    </w:pPr>
    <w:r>
      <w:rPr>
        <w:rFonts w:hint="eastAsia"/>
      </w:rPr>
      <w:tab/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7D344E" w14:textId="591F2B8C" w:rsidR="007974DB" w:rsidRPr="005218F5" w:rsidRDefault="007974DB" w:rsidP="00FD6409">
    <w:pPr>
      <w:pStyle w:val="a3"/>
      <w:tabs>
        <w:tab w:val="clear" w:pos="4153"/>
        <w:tab w:val="clear" w:pos="8306"/>
        <w:tab w:val="center" w:pos="4872"/>
        <w:tab w:val="right" w:pos="9639"/>
      </w:tabs>
      <w:jc w:val="center"/>
      <w:rPr>
        <w:rFonts w:ascii="標楷體" w:hAnsi="標楷體"/>
        <w:b/>
      </w:rPr>
    </w:pPr>
    <w:r>
      <w:rPr>
        <w:rFonts w:hint="eastAsia"/>
      </w:rPr>
      <w:tab/>
    </w:r>
    <w:r w:rsidRPr="005218F5">
      <w:rPr>
        <w:sz w:val="24"/>
      </w:rPr>
      <w:fldChar w:fldCharType="begin"/>
    </w:r>
    <w:r w:rsidRPr="005218F5">
      <w:rPr>
        <w:sz w:val="24"/>
      </w:rPr>
      <w:instrText xml:space="preserve"> PAGE   \* MERGEFORMAT </w:instrText>
    </w:r>
    <w:r w:rsidRPr="005218F5">
      <w:rPr>
        <w:sz w:val="24"/>
      </w:rPr>
      <w:fldChar w:fldCharType="separate"/>
    </w:r>
    <w:r w:rsidRPr="007A460A">
      <w:rPr>
        <w:noProof/>
        <w:sz w:val="24"/>
        <w:lang w:val="zh-TW"/>
      </w:rPr>
      <w:t>13</w:t>
    </w:r>
    <w:r w:rsidRPr="005218F5">
      <w:rPr>
        <w:noProof/>
        <w:sz w:val="24"/>
        <w:lang w:val="zh-TW"/>
      </w:rPr>
      <w:fldChar w:fldCharType="end"/>
    </w:r>
    <w:r w:rsidRPr="00220BA7">
      <w:rPr>
        <w:rFonts w:hint="eastAsia"/>
        <w:sz w:val="28"/>
        <w:szCs w:val="28"/>
      </w:rPr>
      <w:tab/>
    </w:r>
    <w:r w:rsidRPr="00220BA7">
      <w:rPr>
        <w:rFonts w:ascii="標楷體" w:hAnsi="標楷體" w:hint="eastAsia"/>
        <w:b/>
        <w:sz w:val="28"/>
        <w:szCs w:val="28"/>
      </w:rPr>
      <w:t>作答完畢！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0F1CEC2" w14:textId="77777777" w:rsidR="00760A65" w:rsidRDefault="00760A65" w:rsidP="00A27121">
      <w:pPr>
        <w:spacing w:after="120"/>
      </w:pPr>
      <w:r>
        <w:separator/>
      </w:r>
    </w:p>
    <w:p w14:paraId="57959C1A" w14:textId="77777777" w:rsidR="00760A65" w:rsidRDefault="00760A65" w:rsidP="00A27121">
      <w:pPr>
        <w:spacing w:after="120"/>
      </w:pPr>
    </w:p>
  </w:footnote>
  <w:footnote w:type="continuationSeparator" w:id="0">
    <w:p w14:paraId="0A0802B3" w14:textId="77777777" w:rsidR="00760A65" w:rsidRDefault="00760A65" w:rsidP="00A27121">
      <w:pPr>
        <w:spacing w:after="120"/>
      </w:pPr>
      <w:r>
        <w:continuationSeparator/>
      </w:r>
    </w:p>
    <w:p w14:paraId="705C53FB" w14:textId="77777777" w:rsidR="00760A65" w:rsidRDefault="00760A65" w:rsidP="00A27121">
      <w:pPr>
        <w:spacing w:after="120"/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E74E8E"/>
    <w:multiLevelType w:val="hybridMultilevel"/>
    <w:tmpl w:val="A8041F24"/>
    <w:lvl w:ilvl="0" w:tplc="D6065234">
      <w:start w:val="1"/>
      <w:numFmt w:val="decimal"/>
      <w:pStyle w:val="1"/>
      <w:lvlText w:val="%1."/>
      <w:lvlJc w:val="left"/>
      <w:pPr>
        <w:tabs>
          <w:tab w:val="num" w:pos="629"/>
        </w:tabs>
        <w:ind w:left="629" w:hanging="480"/>
      </w:pPr>
      <w:rPr>
        <w:rFonts w:ascii="Times New Roman" w:eastAsia="微軟正黑體" w:hAnsi="Times New Roman" w:cs="Times New Roman" w:hint="default"/>
        <w:b/>
        <w:color w:val="000000"/>
      </w:rPr>
    </w:lvl>
    <w:lvl w:ilvl="1" w:tplc="04090019">
      <w:start w:val="1"/>
      <w:numFmt w:val="ideographTraditional"/>
      <w:lvlText w:val="%2、"/>
      <w:lvlJc w:val="left"/>
      <w:pPr>
        <w:tabs>
          <w:tab w:val="num" w:pos="1109"/>
        </w:tabs>
        <w:ind w:left="1109" w:hanging="480"/>
      </w:pPr>
    </w:lvl>
    <w:lvl w:ilvl="2" w:tplc="2DFA5460">
      <w:start w:val="1"/>
      <w:numFmt w:val="decimalEnclosedCircle"/>
      <w:lvlText w:val="%3"/>
      <w:lvlJc w:val="left"/>
      <w:pPr>
        <w:ind w:left="1361" w:hanging="360"/>
      </w:pPr>
      <w:rPr>
        <w:rFonts w:ascii="標楷體" w:eastAsia="新細明體" w:hAnsi="新細明體" w:cs="新細明體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069"/>
        </w:tabs>
        <w:ind w:left="2069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49"/>
        </w:tabs>
        <w:ind w:left="2549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29"/>
        </w:tabs>
        <w:ind w:left="3029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09"/>
        </w:tabs>
        <w:ind w:left="3509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89"/>
        </w:tabs>
        <w:ind w:left="3989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69"/>
        </w:tabs>
        <w:ind w:left="4469" w:hanging="480"/>
      </w:pPr>
    </w:lvl>
  </w:abstractNum>
  <w:abstractNum w:abstractNumId="1" w15:restartNumberingAfterBreak="0">
    <w:nsid w:val="074F0F62"/>
    <w:multiLevelType w:val="hybridMultilevel"/>
    <w:tmpl w:val="1C0EACA8"/>
    <w:lvl w:ilvl="0" w:tplc="E06E5D36">
      <w:start w:val="1"/>
      <w:numFmt w:val="decimal"/>
      <w:lvlText w:val="%1."/>
      <w:lvlJc w:val="left"/>
      <w:pPr>
        <w:ind w:left="480" w:hanging="48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7AE442E"/>
    <w:multiLevelType w:val="hybridMultilevel"/>
    <w:tmpl w:val="5F12CBC6"/>
    <w:lvl w:ilvl="0" w:tplc="0004FC6C">
      <w:start w:val="1"/>
      <w:numFmt w:val="decimalEnclosedCircle"/>
      <w:lvlText w:val="%1"/>
      <w:lvlJc w:val="left"/>
      <w:pPr>
        <w:ind w:left="920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3" w15:restartNumberingAfterBreak="0">
    <w:nsid w:val="0B7366FD"/>
    <w:multiLevelType w:val="hybridMultilevel"/>
    <w:tmpl w:val="28C8F598"/>
    <w:lvl w:ilvl="0" w:tplc="FC2608A0">
      <w:start w:val="1"/>
      <w:numFmt w:val="decimalEnclosedCircle"/>
      <w:lvlText w:val="%1"/>
      <w:lvlJc w:val="left"/>
      <w:pPr>
        <w:ind w:left="920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4" w15:restartNumberingAfterBreak="0">
    <w:nsid w:val="25E75037"/>
    <w:multiLevelType w:val="hybridMultilevel"/>
    <w:tmpl w:val="61ECF5CE"/>
    <w:lvl w:ilvl="0" w:tplc="717C131C">
      <w:start w:val="1"/>
      <w:numFmt w:val="decimal"/>
      <w:lvlText w:val="%1."/>
      <w:lvlJc w:val="left"/>
      <w:pPr>
        <w:ind w:left="480" w:hanging="480"/>
      </w:pPr>
      <w:rPr>
        <w:rFonts w:ascii="Times New Roman" w:hAnsi="Times New Roman" w:cs="Times New Roman" w:hint="default"/>
        <w:b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26293596"/>
    <w:multiLevelType w:val="hybridMultilevel"/>
    <w:tmpl w:val="D66EB5AA"/>
    <w:lvl w:ilvl="0" w:tplc="0409000F">
      <w:start w:val="1"/>
      <w:numFmt w:val="decimal"/>
      <w:lvlText w:val="%1."/>
      <w:lvlJc w:val="left"/>
      <w:pPr>
        <w:ind w:left="625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105" w:hanging="480"/>
      </w:pPr>
    </w:lvl>
    <w:lvl w:ilvl="2" w:tplc="0409001B" w:tentative="1">
      <w:start w:val="1"/>
      <w:numFmt w:val="lowerRoman"/>
      <w:lvlText w:val="%3."/>
      <w:lvlJc w:val="right"/>
      <w:pPr>
        <w:ind w:left="1585" w:hanging="480"/>
      </w:pPr>
    </w:lvl>
    <w:lvl w:ilvl="3" w:tplc="0409000F" w:tentative="1">
      <w:start w:val="1"/>
      <w:numFmt w:val="decimal"/>
      <w:lvlText w:val="%4."/>
      <w:lvlJc w:val="left"/>
      <w:pPr>
        <w:ind w:left="206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45" w:hanging="480"/>
      </w:pPr>
    </w:lvl>
    <w:lvl w:ilvl="5" w:tplc="0409001B" w:tentative="1">
      <w:start w:val="1"/>
      <w:numFmt w:val="lowerRoman"/>
      <w:lvlText w:val="%6."/>
      <w:lvlJc w:val="right"/>
      <w:pPr>
        <w:ind w:left="3025" w:hanging="480"/>
      </w:pPr>
    </w:lvl>
    <w:lvl w:ilvl="6" w:tplc="0409000F" w:tentative="1">
      <w:start w:val="1"/>
      <w:numFmt w:val="decimal"/>
      <w:lvlText w:val="%7."/>
      <w:lvlJc w:val="left"/>
      <w:pPr>
        <w:ind w:left="350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85" w:hanging="480"/>
      </w:pPr>
    </w:lvl>
    <w:lvl w:ilvl="8" w:tplc="0409001B" w:tentative="1">
      <w:start w:val="1"/>
      <w:numFmt w:val="lowerRoman"/>
      <w:lvlText w:val="%9."/>
      <w:lvlJc w:val="right"/>
      <w:pPr>
        <w:ind w:left="4465" w:hanging="480"/>
      </w:pPr>
    </w:lvl>
  </w:abstractNum>
  <w:abstractNum w:abstractNumId="6" w15:restartNumberingAfterBreak="0">
    <w:nsid w:val="26E139AC"/>
    <w:multiLevelType w:val="hybridMultilevel"/>
    <w:tmpl w:val="FBD025FE"/>
    <w:lvl w:ilvl="0" w:tplc="80B2CB90">
      <w:start w:val="1"/>
      <w:numFmt w:val="decimal"/>
      <w:lvlText w:val="%1."/>
      <w:lvlJc w:val="left"/>
      <w:pPr>
        <w:ind w:left="480" w:hanging="48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2D960FA6"/>
    <w:multiLevelType w:val="hybridMultilevel"/>
    <w:tmpl w:val="F8C410C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333775E9"/>
    <w:multiLevelType w:val="hybridMultilevel"/>
    <w:tmpl w:val="5DD07138"/>
    <w:lvl w:ilvl="0" w:tplc="6EC4E08E">
      <w:numFmt w:val="bullet"/>
      <w:lvlText w:val="★"/>
      <w:lvlJc w:val="left"/>
      <w:pPr>
        <w:ind w:left="360" w:hanging="360"/>
      </w:pPr>
      <w:rPr>
        <w:rFonts w:ascii="標楷體" w:eastAsia="標楷體" w:hAnsi="標楷體" w:cs="Arial" w:hint="eastAsia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34AC5920"/>
    <w:multiLevelType w:val="hybridMultilevel"/>
    <w:tmpl w:val="2810592C"/>
    <w:lvl w:ilvl="0" w:tplc="0D640D1C">
      <w:start w:val="1"/>
      <w:numFmt w:val="decimalEnclosedCircle"/>
      <w:lvlText w:val="%1"/>
      <w:lvlJc w:val="left"/>
      <w:pPr>
        <w:ind w:left="360" w:hanging="360"/>
      </w:pPr>
      <w:rPr>
        <w:rFonts w:cs="新細明體"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36977E09"/>
    <w:multiLevelType w:val="hybridMultilevel"/>
    <w:tmpl w:val="D69244A4"/>
    <w:lvl w:ilvl="0" w:tplc="C7BA9CFC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3A1C1280"/>
    <w:multiLevelType w:val="hybridMultilevel"/>
    <w:tmpl w:val="67D49D64"/>
    <w:lvl w:ilvl="0" w:tplc="9C26E22A">
      <w:start w:val="1"/>
      <w:numFmt w:val="decimalEnclosedCircle"/>
      <w:lvlText w:val="%1"/>
      <w:lvlJc w:val="left"/>
      <w:pPr>
        <w:ind w:left="928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12" w15:restartNumberingAfterBreak="0">
    <w:nsid w:val="4106441D"/>
    <w:multiLevelType w:val="hybridMultilevel"/>
    <w:tmpl w:val="ACE099AA"/>
    <w:lvl w:ilvl="0" w:tplc="AB8452D8">
      <w:start w:val="2"/>
      <w:numFmt w:val="decimalEnclosedCircle"/>
      <w:lvlText w:val="%1"/>
      <w:lvlJc w:val="left"/>
      <w:pPr>
        <w:ind w:left="920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13" w15:restartNumberingAfterBreak="0">
    <w:nsid w:val="44650ECE"/>
    <w:multiLevelType w:val="hybridMultilevel"/>
    <w:tmpl w:val="AFC8219C"/>
    <w:lvl w:ilvl="0" w:tplc="ECBC6B02">
      <w:start w:val="1"/>
      <w:numFmt w:val="decimalEnclosedCircle"/>
      <w:lvlText w:val="%1"/>
      <w:lvlJc w:val="left"/>
      <w:pPr>
        <w:ind w:left="1495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095" w:hanging="480"/>
      </w:pPr>
    </w:lvl>
    <w:lvl w:ilvl="2" w:tplc="0409001B" w:tentative="1">
      <w:start w:val="1"/>
      <w:numFmt w:val="lowerRoman"/>
      <w:lvlText w:val="%3."/>
      <w:lvlJc w:val="right"/>
      <w:pPr>
        <w:ind w:left="2575" w:hanging="480"/>
      </w:pPr>
    </w:lvl>
    <w:lvl w:ilvl="3" w:tplc="0409000F" w:tentative="1">
      <w:start w:val="1"/>
      <w:numFmt w:val="decimal"/>
      <w:lvlText w:val="%4."/>
      <w:lvlJc w:val="left"/>
      <w:pPr>
        <w:ind w:left="305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535" w:hanging="480"/>
      </w:pPr>
    </w:lvl>
    <w:lvl w:ilvl="5" w:tplc="0409001B" w:tentative="1">
      <w:start w:val="1"/>
      <w:numFmt w:val="lowerRoman"/>
      <w:lvlText w:val="%6."/>
      <w:lvlJc w:val="right"/>
      <w:pPr>
        <w:ind w:left="4015" w:hanging="480"/>
      </w:pPr>
    </w:lvl>
    <w:lvl w:ilvl="6" w:tplc="0409000F" w:tentative="1">
      <w:start w:val="1"/>
      <w:numFmt w:val="decimal"/>
      <w:lvlText w:val="%7."/>
      <w:lvlJc w:val="left"/>
      <w:pPr>
        <w:ind w:left="449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975" w:hanging="480"/>
      </w:pPr>
    </w:lvl>
    <w:lvl w:ilvl="8" w:tplc="0409001B" w:tentative="1">
      <w:start w:val="1"/>
      <w:numFmt w:val="lowerRoman"/>
      <w:lvlText w:val="%9."/>
      <w:lvlJc w:val="right"/>
      <w:pPr>
        <w:ind w:left="5455" w:hanging="480"/>
      </w:pPr>
    </w:lvl>
  </w:abstractNum>
  <w:abstractNum w:abstractNumId="14" w15:restartNumberingAfterBreak="0">
    <w:nsid w:val="478D29E4"/>
    <w:multiLevelType w:val="hybridMultilevel"/>
    <w:tmpl w:val="FAA2C282"/>
    <w:lvl w:ilvl="0" w:tplc="6BDC6494">
      <w:start w:val="4"/>
      <w:numFmt w:val="decimalEnclosedCircle"/>
      <w:lvlText w:val="%1"/>
      <w:lvlJc w:val="left"/>
      <w:pPr>
        <w:ind w:left="0" w:firstLine="0"/>
      </w:pPr>
      <w:rPr>
        <w:rFonts w:ascii="新細明體" w:eastAsia="新細明體" w:hAnsi="新細明體" w:cs="新細明體" w:hint="default"/>
        <w:color w:val="000000" w:themeColor="text1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49421C49"/>
    <w:multiLevelType w:val="hybridMultilevel"/>
    <w:tmpl w:val="77B02C12"/>
    <w:lvl w:ilvl="0" w:tplc="06C2A09C">
      <w:start w:val="1"/>
      <w:numFmt w:val="decimal"/>
      <w:lvlText w:val="%1."/>
      <w:lvlJc w:val="left"/>
      <w:pPr>
        <w:ind w:left="480" w:hanging="480"/>
      </w:pPr>
      <w:rPr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4AE612C0"/>
    <w:multiLevelType w:val="hybridMultilevel"/>
    <w:tmpl w:val="404CFE1E"/>
    <w:lvl w:ilvl="0" w:tplc="6AE0977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54120AC9"/>
    <w:multiLevelType w:val="hybridMultilevel"/>
    <w:tmpl w:val="951E2EE8"/>
    <w:lvl w:ilvl="0" w:tplc="BFC2ECAE">
      <w:start w:val="1"/>
      <w:numFmt w:val="decimal"/>
      <w:lvlText w:val="%1."/>
      <w:lvlJc w:val="left"/>
      <w:pPr>
        <w:ind w:left="420" w:hanging="42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580B5C4B"/>
    <w:multiLevelType w:val="hybridMultilevel"/>
    <w:tmpl w:val="365E1D0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5EC61468"/>
    <w:multiLevelType w:val="hybridMultilevel"/>
    <w:tmpl w:val="0C02E7FE"/>
    <w:lvl w:ilvl="0" w:tplc="9154D444">
      <w:start w:val="1"/>
      <w:numFmt w:val="decimal"/>
      <w:lvlText w:val="（%1）"/>
      <w:lvlJc w:val="left"/>
      <w:pPr>
        <w:ind w:left="480" w:hanging="480"/>
      </w:pPr>
      <w:rPr>
        <w:rFonts w:ascii="Times New Roman" w:hAnsi="Times New Roman"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63656F30"/>
    <w:multiLevelType w:val="hybridMultilevel"/>
    <w:tmpl w:val="5BA685DA"/>
    <w:lvl w:ilvl="0" w:tplc="F3F23310">
      <w:start w:val="1"/>
      <w:numFmt w:val="decimalEnclosedCircle"/>
      <w:lvlText w:val="%1"/>
      <w:lvlJc w:val="left"/>
      <w:pPr>
        <w:ind w:left="360" w:hanging="360"/>
      </w:pPr>
      <w:rPr>
        <w:rFonts w:ascii="新細明體" w:eastAsia="新細明體"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80" w:hanging="480"/>
      </w:pPr>
    </w:lvl>
    <w:lvl w:ilvl="2" w:tplc="0409001B" w:tentative="1">
      <w:start w:val="1"/>
      <w:numFmt w:val="lowerRoman"/>
      <w:lvlText w:val="%3."/>
      <w:lvlJc w:val="right"/>
      <w:pPr>
        <w:ind w:left="1860" w:hanging="480"/>
      </w:pPr>
    </w:lvl>
    <w:lvl w:ilvl="3" w:tplc="0409000F" w:tentative="1">
      <w:start w:val="1"/>
      <w:numFmt w:val="decimal"/>
      <w:lvlText w:val="%4."/>
      <w:lvlJc w:val="left"/>
      <w:pPr>
        <w:ind w:left="23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0" w:hanging="480"/>
      </w:pPr>
    </w:lvl>
    <w:lvl w:ilvl="5" w:tplc="0409001B" w:tentative="1">
      <w:start w:val="1"/>
      <w:numFmt w:val="lowerRoman"/>
      <w:lvlText w:val="%6."/>
      <w:lvlJc w:val="right"/>
      <w:pPr>
        <w:ind w:left="3300" w:hanging="480"/>
      </w:pPr>
    </w:lvl>
    <w:lvl w:ilvl="6" w:tplc="0409000F" w:tentative="1">
      <w:start w:val="1"/>
      <w:numFmt w:val="decimal"/>
      <w:lvlText w:val="%7."/>
      <w:lvlJc w:val="left"/>
      <w:pPr>
        <w:ind w:left="37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0" w:hanging="480"/>
      </w:pPr>
    </w:lvl>
    <w:lvl w:ilvl="8" w:tplc="0409001B" w:tentative="1">
      <w:start w:val="1"/>
      <w:numFmt w:val="lowerRoman"/>
      <w:lvlText w:val="%9."/>
      <w:lvlJc w:val="right"/>
      <w:pPr>
        <w:ind w:left="4740" w:hanging="480"/>
      </w:pPr>
    </w:lvl>
  </w:abstractNum>
  <w:abstractNum w:abstractNumId="21" w15:restartNumberingAfterBreak="0">
    <w:nsid w:val="71936EA5"/>
    <w:multiLevelType w:val="hybridMultilevel"/>
    <w:tmpl w:val="CBA88272"/>
    <w:lvl w:ilvl="0" w:tplc="E98E6D0C">
      <w:start w:val="1"/>
      <w:numFmt w:val="decimalEnclosedCircle"/>
      <w:lvlText w:val="%1"/>
      <w:lvlJc w:val="left"/>
      <w:pPr>
        <w:ind w:left="920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22" w15:restartNumberingAfterBreak="0">
    <w:nsid w:val="71D00267"/>
    <w:multiLevelType w:val="hybridMultilevel"/>
    <w:tmpl w:val="EE840564"/>
    <w:lvl w:ilvl="0" w:tplc="936E765A">
      <w:start w:val="1"/>
      <w:numFmt w:val="decimalEnclosedCircle"/>
      <w:lvlText w:val="%1"/>
      <w:lvlJc w:val="left"/>
      <w:pPr>
        <w:ind w:left="360" w:hanging="360"/>
      </w:pPr>
      <w:rPr>
        <w:rFonts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7783283D"/>
    <w:multiLevelType w:val="hybridMultilevel"/>
    <w:tmpl w:val="E466D99A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960"/>
        </w:tabs>
        <w:ind w:left="960" w:hanging="480"/>
      </w:pPr>
      <w:rPr>
        <w:rFonts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4" w15:restartNumberingAfterBreak="0">
    <w:nsid w:val="7A9170DE"/>
    <w:multiLevelType w:val="hybridMultilevel"/>
    <w:tmpl w:val="40D23152"/>
    <w:lvl w:ilvl="0" w:tplc="BDBEAD78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23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0"/>
  </w:num>
  <w:num w:numId="9">
    <w:abstractNumId w:val="0"/>
  </w:num>
  <w:num w:numId="10">
    <w:abstractNumId w:val="0"/>
  </w:num>
  <w:num w:numId="11">
    <w:abstractNumId w:val="0"/>
  </w:num>
  <w:num w:numId="12">
    <w:abstractNumId w:val="0"/>
  </w:num>
  <w:num w:numId="13">
    <w:abstractNumId w:val="0"/>
  </w:num>
  <w:num w:numId="14">
    <w:abstractNumId w:val="0"/>
  </w:num>
  <w:num w:numId="15">
    <w:abstractNumId w:val="0"/>
  </w:num>
  <w:num w:numId="16">
    <w:abstractNumId w:val="0"/>
  </w:num>
  <w:num w:numId="17">
    <w:abstractNumId w:val="0"/>
  </w:num>
  <w:num w:numId="18">
    <w:abstractNumId w:val="0"/>
  </w:num>
  <w:num w:numId="19">
    <w:abstractNumId w:val="6"/>
  </w:num>
  <w:num w:numId="20">
    <w:abstractNumId w:val="0"/>
  </w:num>
  <w:num w:numId="21">
    <w:abstractNumId w:val="8"/>
  </w:num>
  <w:num w:numId="22">
    <w:abstractNumId w:val="1"/>
  </w:num>
  <w:num w:numId="23">
    <w:abstractNumId w:val="4"/>
  </w:num>
  <w:num w:numId="24">
    <w:abstractNumId w:val="24"/>
  </w:num>
  <w:num w:numId="25">
    <w:abstractNumId w:val="16"/>
  </w:num>
  <w:num w:numId="26">
    <w:abstractNumId w:val="22"/>
  </w:num>
  <w:num w:numId="27">
    <w:abstractNumId w:val="19"/>
  </w:num>
  <w:num w:numId="28">
    <w:abstractNumId w:val="9"/>
  </w:num>
  <w:num w:numId="29">
    <w:abstractNumId w:val="10"/>
  </w:num>
  <w:num w:numId="30">
    <w:abstractNumId w:val="18"/>
  </w:num>
  <w:num w:numId="31">
    <w:abstractNumId w:val="20"/>
  </w:num>
  <w:num w:numId="32">
    <w:abstractNumId w:val="14"/>
  </w:num>
  <w:num w:numId="33">
    <w:abstractNumId w:val="3"/>
  </w:num>
  <w:num w:numId="34">
    <w:abstractNumId w:val="13"/>
  </w:num>
  <w:num w:numId="35">
    <w:abstractNumId w:val="21"/>
  </w:num>
  <w:num w:numId="36">
    <w:abstractNumId w:val="2"/>
  </w:num>
  <w:num w:numId="37">
    <w:abstractNumId w:val="12"/>
  </w:num>
  <w:num w:numId="38">
    <w:abstractNumId w:val="11"/>
  </w:num>
  <w:num w:numId="39">
    <w:abstractNumId w:val="7"/>
  </w:num>
  <w:num w:numId="40">
    <w:abstractNumId w:val="17"/>
  </w:num>
  <w:num w:numId="41">
    <w:abstractNumId w:val="5"/>
  </w:num>
  <w:num w:numId="42">
    <w:abstractNumId w:val="15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8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79"/>
  <w:drawingGridHorizontalSpacing w:val="140"/>
  <w:drawingGridVerticalSpacing w:val="381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1E3A"/>
    <w:rsid w:val="00000017"/>
    <w:rsid w:val="00001A81"/>
    <w:rsid w:val="000032CF"/>
    <w:rsid w:val="00004659"/>
    <w:rsid w:val="000048D8"/>
    <w:rsid w:val="0000704B"/>
    <w:rsid w:val="00011F4A"/>
    <w:rsid w:val="000145C4"/>
    <w:rsid w:val="00014A63"/>
    <w:rsid w:val="0001560F"/>
    <w:rsid w:val="00015D38"/>
    <w:rsid w:val="00021A38"/>
    <w:rsid w:val="00022820"/>
    <w:rsid w:val="0002298D"/>
    <w:rsid w:val="00023125"/>
    <w:rsid w:val="00024996"/>
    <w:rsid w:val="0002532D"/>
    <w:rsid w:val="000266A1"/>
    <w:rsid w:val="000269DD"/>
    <w:rsid w:val="000302B2"/>
    <w:rsid w:val="0003457B"/>
    <w:rsid w:val="00034D5C"/>
    <w:rsid w:val="000355CA"/>
    <w:rsid w:val="00035625"/>
    <w:rsid w:val="000361E4"/>
    <w:rsid w:val="00042019"/>
    <w:rsid w:val="0004317A"/>
    <w:rsid w:val="00043B37"/>
    <w:rsid w:val="00043D9B"/>
    <w:rsid w:val="000443F0"/>
    <w:rsid w:val="00045012"/>
    <w:rsid w:val="000461A0"/>
    <w:rsid w:val="00046B70"/>
    <w:rsid w:val="00050A86"/>
    <w:rsid w:val="00053C69"/>
    <w:rsid w:val="00053CD8"/>
    <w:rsid w:val="000546D6"/>
    <w:rsid w:val="00054C0E"/>
    <w:rsid w:val="000557C0"/>
    <w:rsid w:val="00056825"/>
    <w:rsid w:val="000573D0"/>
    <w:rsid w:val="00060244"/>
    <w:rsid w:val="00060FB6"/>
    <w:rsid w:val="00061CB5"/>
    <w:rsid w:val="00062377"/>
    <w:rsid w:val="00063981"/>
    <w:rsid w:val="000658A8"/>
    <w:rsid w:val="00065B51"/>
    <w:rsid w:val="000670A9"/>
    <w:rsid w:val="000700F8"/>
    <w:rsid w:val="00070D00"/>
    <w:rsid w:val="00071249"/>
    <w:rsid w:val="00072AD5"/>
    <w:rsid w:val="00072D89"/>
    <w:rsid w:val="0007358B"/>
    <w:rsid w:val="00080F43"/>
    <w:rsid w:val="00081C4E"/>
    <w:rsid w:val="00081D7D"/>
    <w:rsid w:val="0008314F"/>
    <w:rsid w:val="000839AE"/>
    <w:rsid w:val="00085886"/>
    <w:rsid w:val="00087450"/>
    <w:rsid w:val="00091105"/>
    <w:rsid w:val="0009361C"/>
    <w:rsid w:val="00094553"/>
    <w:rsid w:val="0009531D"/>
    <w:rsid w:val="000974D0"/>
    <w:rsid w:val="00097BAF"/>
    <w:rsid w:val="000A0058"/>
    <w:rsid w:val="000A19BF"/>
    <w:rsid w:val="000A339C"/>
    <w:rsid w:val="000A42E3"/>
    <w:rsid w:val="000A450C"/>
    <w:rsid w:val="000A5B92"/>
    <w:rsid w:val="000A5FBF"/>
    <w:rsid w:val="000A6C42"/>
    <w:rsid w:val="000A7A95"/>
    <w:rsid w:val="000A7C6B"/>
    <w:rsid w:val="000B49C2"/>
    <w:rsid w:val="000B4BDD"/>
    <w:rsid w:val="000B5016"/>
    <w:rsid w:val="000B575B"/>
    <w:rsid w:val="000B72C0"/>
    <w:rsid w:val="000C1BE0"/>
    <w:rsid w:val="000C3AB1"/>
    <w:rsid w:val="000C3DDA"/>
    <w:rsid w:val="000C7D94"/>
    <w:rsid w:val="000D13F7"/>
    <w:rsid w:val="000D17F1"/>
    <w:rsid w:val="000D5B4A"/>
    <w:rsid w:val="000D6482"/>
    <w:rsid w:val="000E0D5F"/>
    <w:rsid w:val="000E1405"/>
    <w:rsid w:val="000E38BB"/>
    <w:rsid w:val="000E6F87"/>
    <w:rsid w:val="000E7B0B"/>
    <w:rsid w:val="000F08F5"/>
    <w:rsid w:val="000F0FEE"/>
    <w:rsid w:val="000F23AC"/>
    <w:rsid w:val="000F7F92"/>
    <w:rsid w:val="00100999"/>
    <w:rsid w:val="00100F71"/>
    <w:rsid w:val="00101383"/>
    <w:rsid w:val="00101B72"/>
    <w:rsid w:val="00103A3F"/>
    <w:rsid w:val="001071E5"/>
    <w:rsid w:val="00114F29"/>
    <w:rsid w:val="0011674C"/>
    <w:rsid w:val="00120606"/>
    <w:rsid w:val="00120C53"/>
    <w:rsid w:val="0012339C"/>
    <w:rsid w:val="001241E6"/>
    <w:rsid w:val="001251CF"/>
    <w:rsid w:val="00125726"/>
    <w:rsid w:val="00126FC0"/>
    <w:rsid w:val="00130741"/>
    <w:rsid w:val="001316BD"/>
    <w:rsid w:val="00133961"/>
    <w:rsid w:val="00133AD1"/>
    <w:rsid w:val="00135113"/>
    <w:rsid w:val="00135BB4"/>
    <w:rsid w:val="00140466"/>
    <w:rsid w:val="00140A62"/>
    <w:rsid w:val="00140CB8"/>
    <w:rsid w:val="00142826"/>
    <w:rsid w:val="0014361E"/>
    <w:rsid w:val="00145E76"/>
    <w:rsid w:val="00146312"/>
    <w:rsid w:val="001509CD"/>
    <w:rsid w:val="001523A7"/>
    <w:rsid w:val="00156808"/>
    <w:rsid w:val="001571BD"/>
    <w:rsid w:val="00161008"/>
    <w:rsid w:val="00161877"/>
    <w:rsid w:val="0016196C"/>
    <w:rsid w:val="00164FB8"/>
    <w:rsid w:val="001665E9"/>
    <w:rsid w:val="0017351E"/>
    <w:rsid w:val="00173A65"/>
    <w:rsid w:val="00173D51"/>
    <w:rsid w:val="00175A2D"/>
    <w:rsid w:val="00176A0F"/>
    <w:rsid w:val="001826B3"/>
    <w:rsid w:val="00187B2B"/>
    <w:rsid w:val="00190268"/>
    <w:rsid w:val="0019040E"/>
    <w:rsid w:val="001905B9"/>
    <w:rsid w:val="00190B12"/>
    <w:rsid w:val="0019149E"/>
    <w:rsid w:val="00191D46"/>
    <w:rsid w:val="00193E0D"/>
    <w:rsid w:val="00194BE1"/>
    <w:rsid w:val="00195651"/>
    <w:rsid w:val="001964CC"/>
    <w:rsid w:val="001A10F7"/>
    <w:rsid w:val="001A26D2"/>
    <w:rsid w:val="001A32D1"/>
    <w:rsid w:val="001A4287"/>
    <w:rsid w:val="001A4FD7"/>
    <w:rsid w:val="001A5388"/>
    <w:rsid w:val="001A552A"/>
    <w:rsid w:val="001A79BE"/>
    <w:rsid w:val="001B186C"/>
    <w:rsid w:val="001B1EDD"/>
    <w:rsid w:val="001B24CE"/>
    <w:rsid w:val="001B2579"/>
    <w:rsid w:val="001B319D"/>
    <w:rsid w:val="001B36FA"/>
    <w:rsid w:val="001B3F7B"/>
    <w:rsid w:val="001B4523"/>
    <w:rsid w:val="001B6186"/>
    <w:rsid w:val="001B7106"/>
    <w:rsid w:val="001B73AF"/>
    <w:rsid w:val="001C11CE"/>
    <w:rsid w:val="001C1582"/>
    <w:rsid w:val="001C2118"/>
    <w:rsid w:val="001C24F2"/>
    <w:rsid w:val="001C3EDD"/>
    <w:rsid w:val="001C4673"/>
    <w:rsid w:val="001C5D27"/>
    <w:rsid w:val="001C63C2"/>
    <w:rsid w:val="001D12EF"/>
    <w:rsid w:val="001D4239"/>
    <w:rsid w:val="001D4BA2"/>
    <w:rsid w:val="001D5862"/>
    <w:rsid w:val="001D5B32"/>
    <w:rsid w:val="001D774A"/>
    <w:rsid w:val="001E1902"/>
    <w:rsid w:val="001E3499"/>
    <w:rsid w:val="001E391C"/>
    <w:rsid w:val="001E3E01"/>
    <w:rsid w:val="001E4BFA"/>
    <w:rsid w:val="001E526A"/>
    <w:rsid w:val="001E5A38"/>
    <w:rsid w:val="001E7E8D"/>
    <w:rsid w:val="001F1212"/>
    <w:rsid w:val="001F357D"/>
    <w:rsid w:val="001F3B4F"/>
    <w:rsid w:val="001F7106"/>
    <w:rsid w:val="002013C6"/>
    <w:rsid w:val="00202853"/>
    <w:rsid w:val="00203F70"/>
    <w:rsid w:val="00204CBF"/>
    <w:rsid w:val="00206104"/>
    <w:rsid w:val="00206D5D"/>
    <w:rsid w:val="002074E9"/>
    <w:rsid w:val="00211711"/>
    <w:rsid w:val="00211B67"/>
    <w:rsid w:val="00213232"/>
    <w:rsid w:val="0021491E"/>
    <w:rsid w:val="00214A9D"/>
    <w:rsid w:val="00214D7E"/>
    <w:rsid w:val="002150D1"/>
    <w:rsid w:val="00215DAF"/>
    <w:rsid w:val="00215EF9"/>
    <w:rsid w:val="0021669D"/>
    <w:rsid w:val="00216CEB"/>
    <w:rsid w:val="002209CF"/>
    <w:rsid w:val="00220BA7"/>
    <w:rsid w:val="00220CC8"/>
    <w:rsid w:val="0022164A"/>
    <w:rsid w:val="0022461C"/>
    <w:rsid w:val="002269C9"/>
    <w:rsid w:val="00230A22"/>
    <w:rsid w:val="0023182C"/>
    <w:rsid w:val="00231D7E"/>
    <w:rsid w:val="00233F67"/>
    <w:rsid w:val="00233FB5"/>
    <w:rsid w:val="00234E81"/>
    <w:rsid w:val="00236B1F"/>
    <w:rsid w:val="00237306"/>
    <w:rsid w:val="0024106E"/>
    <w:rsid w:val="0024135B"/>
    <w:rsid w:val="00241A0D"/>
    <w:rsid w:val="00242036"/>
    <w:rsid w:val="00243050"/>
    <w:rsid w:val="00245443"/>
    <w:rsid w:val="002454D1"/>
    <w:rsid w:val="002504DC"/>
    <w:rsid w:val="00250F80"/>
    <w:rsid w:val="00251678"/>
    <w:rsid w:val="00251B6B"/>
    <w:rsid w:val="00251B93"/>
    <w:rsid w:val="00252333"/>
    <w:rsid w:val="00254F15"/>
    <w:rsid w:val="00255AF3"/>
    <w:rsid w:val="00256A0B"/>
    <w:rsid w:val="00257097"/>
    <w:rsid w:val="00265E50"/>
    <w:rsid w:val="002674DC"/>
    <w:rsid w:val="00267C43"/>
    <w:rsid w:val="0027107A"/>
    <w:rsid w:val="00271B49"/>
    <w:rsid w:val="00271E98"/>
    <w:rsid w:val="002739CF"/>
    <w:rsid w:val="0027456E"/>
    <w:rsid w:val="00276006"/>
    <w:rsid w:val="00283269"/>
    <w:rsid w:val="00283284"/>
    <w:rsid w:val="0028344D"/>
    <w:rsid w:val="0028496F"/>
    <w:rsid w:val="00284D9E"/>
    <w:rsid w:val="00285C7C"/>
    <w:rsid w:val="00287C1F"/>
    <w:rsid w:val="00290225"/>
    <w:rsid w:val="0029259C"/>
    <w:rsid w:val="00292789"/>
    <w:rsid w:val="0029404C"/>
    <w:rsid w:val="0029558D"/>
    <w:rsid w:val="002957A7"/>
    <w:rsid w:val="0029597C"/>
    <w:rsid w:val="0029626C"/>
    <w:rsid w:val="002A664F"/>
    <w:rsid w:val="002A68F0"/>
    <w:rsid w:val="002A7683"/>
    <w:rsid w:val="002A7A56"/>
    <w:rsid w:val="002A7D5C"/>
    <w:rsid w:val="002B010A"/>
    <w:rsid w:val="002B1191"/>
    <w:rsid w:val="002B4B5B"/>
    <w:rsid w:val="002B4B7B"/>
    <w:rsid w:val="002B58DE"/>
    <w:rsid w:val="002B78C1"/>
    <w:rsid w:val="002C0DCA"/>
    <w:rsid w:val="002C10A8"/>
    <w:rsid w:val="002C1386"/>
    <w:rsid w:val="002C14D1"/>
    <w:rsid w:val="002C5133"/>
    <w:rsid w:val="002C6D06"/>
    <w:rsid w:val="002C7E44"/>
    <w:rsid w:val="002D00CA"/>
    <w:rsid w:val="002D1502"/>
    <w:rsid w:val="002D3F5C"/>
    <w:rsid w:val="002E10DC"/>
    <w:rsid w:val="002E10E8"/>
    <w:rsid w:val="002E1B0D"/>
    <w:rsid w:val="002E37CF"/>
    <w:rsid w:val="002E7A53"/>
    <w:rsid w:val="002F0078"/>
    <w:rsid w:val="002F038C"/>
    <w:rsid w:val="002F40A4"/>
    <w:rsid w:val="002F53DB"/>
    <w:rsid w:val="002F55D1"/>
    <w:rsid w:val="002F6C0C"/>
    <w:rsid w:val="0030032B"/>
    <w:rsid w:val="00300C84"/>
    <w:rsid w:val="00302149"/>
    <w:rsid w:val="003036C8"/>
    <w:rsid w:val="00303AB2"/>
    <w:rsid w:val="00304795"/>
    <w:rsid w:val="003051FA"/>
    <w:rsid w:val="00305B88"/>
    <w:rsid w:val="003067C1"/>
    <w:rsid w:val="003069EA"/>
    <w:rsid w:val="0031091A"/>
    <w:rsid w:val="00310CEB"/>
    <w:rsid w:val="003112DF"/>
    <w:rsid w:val="00311FEB"/>
    <w:rsid w:val="00312069"/>
    <w:rsid w:val="00312D65"/>
    <w:rsid w:val="003200E8"/>
    <w:rsid w:val="00321D3E"/>
    <w:rsid w:val="0032639A"/>
    <w:rsid w:val="003277D4"/>
    <w:rsid w:val="0033167C"/>
    <w:rsid w:val="00333F35"/>
    <w:rsid w:val="003354E8"/>
    <w:rsid w:val="00336626"/>
    <w:rsid w:val="00337A66"/>
    <w:rsid w:val="003405DA"/>
    <w:rsid w:val="00345067"/>
    <w:rsid w:val="00345230"/>
    <w:rsid w:val="00345C7F"/>
    <w:rsid w:val="00346DD1"/>
    <w:rsid w:val="003509F3"/>
    <w:rsid w:val="003512F8"/>
    <w:rsid w:val="003537D1"/>
    <w:rsid w:val="00355A52"/>
    <w:rsid w:val="00357446"/>
    <w:rsid w:val="003601F2"/>
    <w:rsid w:val="00360F57"/>
    <w:rsid w:val="003618BB"/>
    <w:rsid w:val="003621CA"/>
    <w:rsid w:val="00362437"/>
    <w:rsid w:val="0036333D"/>
    <w:rsid w:val="003641BA"/>
    <w:rsid w:val="0036473B"/>
    <w:rsid w:val="003663E2"/>
    <w:rsid w:val="00366E25"/>
    <w:rsid w:val="00367362"/>
    <w:rsid w:val="00370B33"/>
    <w:rsid w:val="00370C11"/>
    <w:rsid w:val="00371476"/>
    <w:rsid w:val="0037181F"/>
    <w:rsid w:val="00371B80"/>
    <w:rsid w:val="003728BC"/>
    <w:rsid w:val="0037405B"/>
    <w:rsid w:val="00375C41"/>
    <w:rsid w:val="00376F64"/>
    <w:rsid w:val="00380BC4"/>
    <w:rsid w:val="003860CD"/>
    <w:rsid w:val="00387A1D"/>
    <w:rsid w:val="00391915"/>
    <w:rsid w:val="003967D5"/>
    <w:rsid w:val="003975C3"/>
    <w:rsid w:val="003A10A8"/>
    <w:rsid w:val="003A2BD5"/>
    <w:rsid w:val="003A4B89"/>
    <w:rsid w:val="003A4D3A"/>
    <w:rsid w:val="003A56D7"/>
    <w:rsid w:val="003A7D3A"/>
    <w:rsid w:val="003B0834"/>
    <w:rsid w:val="003B28EA"/>
    <w:rsid w:val="003B2FAE"/>
    <w:rsid w:val="003B3E3C"/>
    <w:rsid w:val="003B438D"/>
    <w:rsid w:val="003B43F3"/>
    <w:rsid w:val="003B4E61"/>
    <w:rsid w:val="003B65AA"/>
    <w:rsid w:val="003C103A"/>
    <w:rsid w:val="003C1684"/>
    <w:rsid w:val="003C1D8C"/>
    <w:rsid w:val="003C316F"/>
    <w:rsid w:val="003C5434"/>
    <w:rsid w:val="003C6982"/>
    <w:rsid w:val="003D097B"/>
    <w:rsid w:val="003D1207"/>
    <w:rsid w:val="003D41A0"/>
    <w:rsid w:val="003D4C72"/>
    <w:rsid w:val="003D56EB"/>
    <w:rsid w:val="003D623B"/>
    <w:rsid w:val="003D73C8"/>
    <w:rsid w:val="003D7B2A"/>
    <w:rsid w:val="003D7C32"/>
    <w:rsid w:val="003E178A"/>
    <w:rsid w:val="003E4315"/>
    <w:rsid w:val="003E66F1"/>
    <w:rsid w:val="003E6B3E"/>
    <w:rsid w:val="003E7023"/>
    <w:rsid w:val="003E720D"/>
    <w:rsid w:val="003F01BA"/>
    <w:rsid w:val="003F165F"/>
    <w:rsid w:val="003F1788"/>
    <w:rsid w:val="003F230B"/>
    <w:rsid w:val="003F37F9"/>
    <w:rsid w:val="003F797B"/>
    <w:rsid w:val="004019E2"/>
    <w:rsid w:val="004021B5"/>
    <w:rsid w:val="00402704"/>
    <w:rsid w:val="004031AA"/>
    <w:rsid w:val="004059FC"/>
    <w:rsid w:val="00405CFF"/>
    <w:rsid w:val="004066ED"/>
    <w:rsid w:val="00407662"/>
    <w:rsid w:val="0041096E"/>
    <w:rsid w:val="00411843"/>
    <w:rsid w:val="00414D63"/>
    <w:rsid w:val="0041690F"/>
    <w:rsid w:val="00417775"/>
    <w:rsid w:val="004207F8"/>
    <w:rsid w:val="00423049"/>
    <w:rsid w:val="00423879"/>
    <w:rsid w:val="0042453B"/>
    <w:rsid w:val="00426091"/>
    <w:rsid w:val="00426344"/>
    <w:rsid w:val="004266D9"/>
    <w:rsid w:val="00426A53"/>
    <w:rsid w:val="00427463"/>
    <w:rsid w:val="00432231"/>
    <w:rsid w:val="00432872"/>
    <w:rsid w:val="00432DD2"/>
    <w:rsid w:val="0043573E"/>
    <w:rsid w:val="00436591"/>
    <w:rsid w:val="00436E50"/>
    <w:rsid w:val="004405DB"/>
    <w:rsid w:val="0044233D"/>
    <w:rsid w:val="0044581A"/>
    <w:rsid w:val="00445865"/>
    <w:rsid w:val="00445D55"/>
    <w:rsid w:val="0044622F"/>
    <w:rsid w:val="00447B3E"/>
    <w:rsid w:val="004504C4"/>
    <w:rsid w:val="0045191F"/>
    <w:rsid w:val="00454948"/>
    <w:rsid w:val="00454B06"/>
    <w:rsid w:val="00454C87"/>
    <w:rsid w:val="004553A5"/>
    <w:rsid w:val="00462E52"/>
    <w:rsid w:val="004654DC"/>
    <w:rsid w:val="004659F8"/>
    <w:rsid w:val="0047041A"/>
    <w:rsid w:val="00471863"/>
    <w:rsid w:val="004731C2"/>
    <w:rsid w:val="00476C1C"/>
    <w:rsid w:val="004836EB"/>
    <w:rsid w:val="00485F50"/>
    <w:rsid w:val="00486538"/>
    <w:rsid w:val="00486A89"/>
    <w:rsid w:val="00487361"/>
    <w:rsid w:val="004912D6"/>
    <w:rsid w:val="00492FF9"/>
    <w:rsid w:val="00494AAD"/>
    <w:rsid w:val="004A53B7"/>
    <w:rsid w:val="004A7F11"/>
    <w:rsid w:val="004B21FD"/>
    <w:rsid w:val="004B3EFE"/>
    <w:rsid w:val="004B54DE"/>
    <w:rsid w:val="004B6035"/>
    <w:rsid w:val="004B6E67"/>
    <w:rsid w:val="004B72EE"/>
    <w:rsid w:val="004B73CD"/>
    <w:rsid w:val="004C00A4"/>
    <w:rsid w:val="004C31DD"/>
    <w:rsid w:val="004C3A79"/>
    <w:rsid w:val="004C4D87"/>
    <w:rsid w:val="004C59CA"/>
    <w:rsid w:val="004C7563"/>
    <w:rsid w:val="004C7A01"/>
    <w:rsid w:val="004D0571"/>
    <w:rsid w:val="004D2E8C"/>
    <w:rsid w:val="004D2F60"/>
    <w:rsid w:val="004D4357"/>
    <w:rsid w:val="004D65C2"/>
    <w:rsid w:val="004E02FE"/>
    <w:rsid w:val="004E03EC"/>
    <w:rsid w:val="004E2468"/>
    <w:rsid w:val="004E312D"/>
    <w:rsid w:val="004E3A95"/>
    <w:rsid w:val="004E576B"/>
    <w:rsid w:val="004E59C2"/>
    <w:rsid w:val="004E67F9"/>
    <w:rsid w:val="004E6F9D"/>
    <w:rsid w:val="004E74B9"/>
    <w:rsid w:val="004F004D"/>
    <w:rsid w:val="004F04E2"/>
    <w:rsid w:val="004F1130"/>
    <w:rsid w:val="004F3ED2"/>
    <w:rsid w:val="004F4713"/>
    <w:rsid w:val="004F6A4C"/>
    <w:rsid w:val="004F6A86"/>
    <w:rsid w:val="00502AE2"/>
    <w:rsid w:val="005033A2"/>
    <w:rsid w:val="00505039"/>
    <w:rsid w:val="0050521A"/>
    <w:rsid w:val="005065B4"/>
    <w:rsid w:val="00506871"/>
    <w:rsid w:val="00510E29"/>
    <w:rsid w:val="00515FD2"/>
    <w:rsid w:val="005162BA"/>
    <w:rsid w:val="00520360"/>
    <w:rsid w:val="00520EBB"/>
    <w:rsid w:val="0052180F"/>
    <w:rsid w:val="005218F5"/>
    <w:rsid w:val="0052588F"/>
    <w:rsid w:val="00526D94"/>
    <w:rsid w:val="005273C9"/>
    <w:rsid w:val="00534286"/>
    <w:rsid w:val="00535EC6"/>
    <w:rsid w:val="00536483"/>
    <w:rsid w:val="005377D3"/>
    <w:rsid w:val="0054024E"/>
    <w:rsid w:val="00542A04"/>
    <w:rsid w:val="0054347D"/>
    <w:rsid w:val="005447A6"/>
    <w:rsid w:val="00546A80"/>
    <w:rsid w:val="005475B3"/>
    <w:rsid w:val="00555C8F"/>
    <w:rsid w:val="005562A5"/>
    <w:rsid w:val="00557721"/>
    <w:rsid w:val="0056051A"/>
    <w:rsid w:val="00560CE7"/>
    <w:rsid w:val="0056124D"/>
    <w:rsid w:val="005631EF"/>
    <w:rsid w:val="005648FC"/>
    <w:rsid w:val="00564A9F"/>
    <w:rsid w:val="00564CBE"/>
    <w:rsid w:val="005679FF"/>
    <w:rsid w:val="00567E59"/>
    <w:rsid w:val="00570116"/>
    <w:rsid w:val="00571E3A"/>
    <w:rsid w:val="00573E0E"/>
    <w:rsid w:val="005757E6"/>
    <w:rsid w:val="00580EFA"/>
    <w:rsid w:val="005817FB"/>
    <w:rsid w:val="00583CF7"/>
    <w:rsid w:val="0059045E"/>
    <w:rsid w:val="00592FF1"/>
    <w:rsid w:val="0059513E"/>
    <w:rsid w:val="0059698E"/>
    <w:rsid w:val="005976D2"/>
    <w:rsid w:val="005A0D7D"/>
    <w:rsid w:val="005A3402"/>
    <w:rsid w:val="005A3EB2"/>
    <w:rsid w:val="005A7748"/>
    <w:rsid w:val="005B17C7"/>
    <w:rsid w:val="005B21AB"/>
    <w:rsid w:val="005B2294"/>
    <w:rsid w:val="005B3978"/>
    <w:rsid w:val="005B3D50"/>
    <w:rsid w:val="005B4D4F"/>
    <w:rsid w:val="005B5512"/>
    <w:rsid w:val="005B742A"/>
    <w:rsid w:val="005C1024"/>
    <w:rsid w:val="005C141B"/>
    <w:rsid w:val="005C2439"/>
    <w:rsid w:val="005C3AC3"/>
    <w:rsid w:val="005C50BC"/>
    <w:rsid w:val="005C50C0"/>
    <w:rsid w:val="005C531A"/>
    <w:rsid w:val="005C6D6F"/>
    <w:rsid w:val="005C7108"/>
    <w:rsid w:val="005C720F"/>
    <w:rsid w:val="005C75DF"/>
    <w:rsid w:val="005D0264"/>
    <w:rsid w:val="005D1EDE"/>
    <w:rsid w:val="005D20B6"/>
    <w:rsid w:val="005D26F9"/>
    <w:rsid w:val="005D2D2E"/>
    <w:rsid w:val="005D4B9D"/>
    <w:rsid w:val="005D6CCF"/>
    <w:rsid w:val="005D7414"/>
    <w:rsid w:val="005E000D"/>
    <w:rsid w:val="005E025E"/>
    <w:rsid w:val="005E0433"/>
    <w:rsid w:val="005E0B39"/>
    <w:rsid w:val="005E1728"/>
    <w:rsid w:val="005E310C"/>
    <w:rsid w:val="005E3ED2"/>
    <w:rsid w:val="005E3EFA"/>
    <w:rsid w:val="005E4D00"/>
    <w:rsid w:val="005E5226"/>
    <w:rsid w:val="005E6EE1"/>
    <w:rsid w:val="005E75FA"/>
    <w:rsid w:val="005E7ACF"/>
    <w:rsid w:val="005E7EAD"/>
    <w:rsid w:val="005F0AE1"/>
    <w:rsid w:val="005F1A19"/>
    <w:rsid w:val="005F3D2F"/>
    <w:rsid w:val="005F5EC7"/>
    <w:rsid w:val="005F757E"/>
    <w:rsid w:val="0060107F"/>
    <w:rsid w:val="00601B26"/>
    <w:rsid w:val="00602C81"/>
    <w:rsid w:val="006053C7"/>
    <w:rsid w:val="00607378"/>
    <w:rsid w:val="00607E5E"/>
    <w:rsid w:val="0061136B"/>
    <w:rsid w:val="0061246C"/>
    <w:rsid w:val="00612491"/>
    <w:rsid w:val="00612AC4"/>
    <w:rsid w:val="0061409C"/>
    <w:rsid w:val="00615480"/>
    <w:rsid w:val="00616E37"/>
    <w:rsid w:val="006203DD"/>
    <w:rsid w:val="00620C97"/>
    <w:rsid w:val="006219AD"/>
    <w:rsid w:val="006219EF"/>
    <w:rsid w:val="006220C1"/>
    <w:rsid w:val="00623440"/>
    <w:rsid w:val="006241FB"/>
    <w:rsid w:val="00625E1F"/>
    <w:rsid w:val="00625EE4"/>
    <w:rsid w:val="006269FB"/>
    <w:rsid w:val="00630418"/>
    <w:rsid w:val="00630805"/>
    <w:rsid w:val="00630EE1"/>
    <w:rsid w:val="00631740"/>
    <w:rsid w:val="00631E20"/>
    <w:rsid w:val="0063212A"/>
    <w:rsid w:val="00634A55"/>
    <w:rsid w:val="00634CEE"/>
    <w:rsid w:val="006411C4"/>
    <w:rsid w:val="00642B02"/>
    <w:rsid w:val="00642BE9"/>
    <w:rsid w:val="00642F29"/>
    <w:rsid w:val="0064310E"/>
    <w:rsid w:val="006455B7"/>
    <w:rsid w:val="00645F16"/>
    <w:rsid w:val="00646DBD"/>
    <w:rsid w:val="00650213"/>
    <w:rsid w:val="00651795"/>
    <w:rsid w:val="00651CBD"/>
    <w:rsid w:val="00652EB9"/>
    <w:rsid w:val="00653791"/>
    <w:rsid w:val="00655414"/>
    <w:rsid w:val="0065557D"/>
    <w:rsid w:val="00656C1D"/>
    <w:rsid w:val="0065765A"/>
    <w:rsid w:val="00657FA9"/>
    <w:rsid w:val="00660FF6"/>
    <w:rsid w:val="00661FC8"/>
    <w:rsid w:val="00662D47"/>
    <w:rsid w:val="006637CB"/>
    <w:rsid w:val="00663A65"/>
    <w:rsid w:val="00665875"/>
    <w:rsid w:val="00666DDF"/>
    <w:rsid w:val="00670D49"/>
    <w:rsid w:val="00672F39"/>
    <w:rsid w:val="00675C4C"/>
    <w:rsid w:val="00677DEB"/>
    <w:rsid w:val="00680444"/>
    <w:rsid w:val="0068064E"/>
    <w:rsid w:val="00680957"/>
    <w:rsid w:val="00680E21"/>
    <w:rsid w:val="006835B6"/>
    <w:rsid w:val="00683C2A"/>
    <w:rsid w:val="00684C1A"/>
    <w:rsid w:val="006868FD"/>
    <w:rsid w:val="0069052D"/>
    <w:rsid w:val="006908DE"/>
    <w:rsid w:val="00691F43"/>
    <w:rsid w:val="0069289A"/>
    <w:rsid w:val="00692BE7"/>
    <w:rsid w:val="00694493"/>
    <w:rsid w:val="00695720"/>
    <w:rsid w:val="006A16F9"/>
    <w:rsid w:val="006A1B9D"/>
    <w:rsid w:val="006A2773"/>
    <w:rsid w:val="006A2906"/>
    <w:rsid w:val="006A30B4"/>
    <w:rsid w:val="006A55AA"/>
    <w:rsid w:val="006A5E46"/>
    <w:rsid w:val="006A6247"/>
    <w:rsid w:val="006A7EA0"/>
    <w:rsid w:val="006B00CA"/>
    <w:rsid w:val="006B2FDF"/>
    <w:rsid w:val="006B5105"/>
    <w:rsid w:val="006B5269"/>
    <w:rsid w:val="006B6286"/>
    <w:rsid w:val="006B63AC"/>
    <w:rsid w:val="006C0333"/>
    <w:rsid w:val="006C1BF2"/>
    <w:rsid w:val="006C3DD0"/>
    <w:rsid w:val="006C4434"/>
    <w:rsid w:val="006C4C9E"/>
    <w:rsid w:val="006C6D26"/>
    <w:rsid w:val="006C7374"/>
    <w:rsid w:val="006D0E55"/>
    <w:rsid w:val="006D0EEC"/>
    <w:rsid w:val="006D1E71"/>
    <w:rsid w:val="006D2A04"/>
    <w:rsid w:val="006D344A"/>
    <w:rsid w:val="006E0504"/>
    <w:rsid w:val="006E5D39"/>
    <w:rsid w:val="006E718D"/>
    <w:rsid w:val="006F094C"/>
    <w:rsid w:val="006F2551"/>
    <w:rsid w:val="006F5BBD"/>
    <w:rsid w:val="006F7549"/>
    <w:rsid w:val="006F7E90"/>
    <w:rsid w:val="00700455"/>
    <w:rsid w:val="0070496D"/>
    <w:rsid w:val="00704D5B"/>
    <w:rsid w:val="007055DB"/>
    <w:rsid w:val="00706242"/>
    <w:rsid w:val="007063A4"/>
    <w:rsid w:val="00706450"/>
    <w:rsid w:val="0070738C"/>
    <w:rsid w:val="00710120"/>
    <w:rsid w:val="00710A15"/>
    <w:rsid w:val="007132CE"/>
    <w:rsid w:val="00713A90"/>
    <w:rsid w:val="00713AEC"/>
    <w:rsid w:val="00713E6A"/>
    <w:rsid w:val="007145D7"/>
    <w:rsid w:val="007149F8"/>
    <w:rsid w:val="00715DB2"/>
    <w:rsid w:val="0071600A"/>
    <w:rsid w:val="00716249"/>
    <w:rsid w:val="007174C2"/>
    <w:rsid w:val="007178AD"/>
    <w:rsid w:val="00717D3C"/>
    <w:rsid w:val="00717EB1"/>
    <w:rsid w:val="00720125"/>
    <w:rsid w:val="00720AAA"/>
    <w:rsid w:val="00722E94"/>
    <w:rsid w:val="00723A50"/>
    <w:rsid w:val="00724F71"/>
    <w:rsid w:val="00725172"/>
    <w:rsid w:val="00725E7A"/>
    <w:rsid w:val="00726082"/>
    <w:rsid w:val="007273F0"/>
    <w:rsid w:val="00727EB6"/>
    <w:rsid w:val="00730813"/>
    <w:rsid w:val="007316D3"/>
    <w:rsid w:val="00734D91"/>
    <w:rsid w:val="00736BF4"/>
    <w:rsid w:val="00740E5E"/>
    <w:rsid w:val="007412E8"/>
    <w:rsid w:val="00741AF5"/>
    <w:rsid w:val="00743FEA"/>
    <w:rsid w:val="00745935"/>
    <w:rsid w:val="00745CEA"/>
    <w:rsid w:val="00746A05"/>
    <w:rsid w:val="0075001F"/>
    <w:rsid w:val="0075069D"/>
    <w:rsid w:val="007515EE"/>
    <w:rsid w:val="007516A4"/>
    <w:rsid w:val="00755A95"/>
    <w:rsid w:val="007560EE"/>
    <w:rsid w:val="00756F7B"/>
    <w:rsid w:val="00760A65"/>
    <w:rsid w:val="00760DE8"/>
    <w:rsid w:val="007612EF"/>
    <w:rsid w:val="00761388"/>
    <w:rsid w:val="007620CB"/>
    <w:rsid w:val="007630A0"/>
    <w:rsid w:val="00763D74"/>
    <w:rsid w:val="00763EE4"/>
    <w:rsid w:val="00764AC8"/>
    <w:rsid w:val="00765390"/>
    <w:rsid w:val="00767DD7"/>
    <w:rsid w:val="007735A5"/>
    <w:rsid w:val="00773909"/>
    <w:rsid w:val="00773C91"/>
    <w:rsid w:val="007757C1"/>
    <w:rsid w:val="00777C0E"/>
    <w:rsid w:val="00781D30"/>
    <w:rsid w:val="007832E7"/>
    <w:rsid w:val="00783392"/>
    <w:rsid w:val="00783C13"/>
    <w:rsid w:val="00783D0D"/>
    <w:rsid w:val="00785640"/>
    <w:rsid w:val="00785929"/>
    <w:rsid w:val="007860DF"/>
    <w:rsid w:val="00787327"/>
    <w:rsid w:val="0079164A"/>
    <w:rsid w:val="007921E9"/>
    <w:rsid w:val="0079260F"/>
    <w:rsid w:val="0079301D"/>
    <w:rsid w:val="00794149"/>
    <w:rsid w:val="00796202"/>
    <w:rsid w:val="007974DB"/>
    <w:rsid w:val="007A172D"/>
    <w:rsid w:val="007A1916"/>
    <w:rsid w:val="007A1E01"/>
    <w:rsid w:val="007A460A"/>
    <w:rsid w:val="007A7124"/>
    <w:rsid w:val="007B0A31"/>
    <w:rsid w:val="007B3A50"/>
    <w:rsid w:val="007B7348"/>
    <w:rsid w:val="007C4D7B"/>
    <w:rsid w:val="007C5F01"/>
    <w:rsid w:val="007C69F7"/>
    <w:rsid w:val="007C78C6"/>
    <w:rsid w:val="007D0447"/>
    <w:rsid w:val="007D05E2"/>
    <w:rsid w:val="007D6089"/>
    <w:rsid w:val="007D6C92"/>
    <w:rsid w:val="007D7684"/>
    <w:rsid w:val="007D78F5"/>
    <w:rsid w:val="007E38BC"/>
    <w:rsid w:val="007E414B"/>
    <w:rsid w:val="007E47D9"/>
    <w:rsid w:val="007E6600"/>
    <w:rsid w:val="007F0DC4"/>
    <w:rsid w:val="007F28BF"/>
    <w:rsid w:val="007F60F1"/>
    <w:rsid w:val="007F6281"/>
    <w:rsid w:val="007F6890"/>
    <w:rsid w:val="007F7579"/>
    <w:rsid w:val="00800BC3"/>
    <w:rsid w:val="00803880"/>
    <w:rsid w:val="00807198"/>
    <w:rsid w:val="00810477"/>
    <w:rsid w:val="0081149D"/>
    <w:rsid w:val="008126E9"/>
    <w:rsid w:val="0081373D"/>
    <w:rsid w:val="00813B53"/>
    <w:rsid w:val="00815C3F"/>
    <w:rsid w:val="00816A22"/>
    <w:rsid w:val="00822F5B"/>
    <w:rsid w:val="008232F3"/>
    <w:rsid w:val="00827D95"/>
    <w:rsid w:val="00832244"/>
    <w:rsid w:val="00832D9B"/>
    <w:rsid w:val="00833B1F"/>
    <w:rsid w:val="00835987"/>
    <w:rsid w:val="00835D7E"/>
    <w:rsid w:val="00836EC3"/>
    <w:rsid w:val="008401D5"/>
    <w:rsid w:val="00840ACF"/>
    <w:rsid w:val="00841891"/>
    <w:rsid w:val="00842798"/>
    <w:rsid w:val="0084324B"/>
    <w:rsid w:val="0084415F"/>
    <w:rsid w:val="008445D8"/>
    <w:rsid w:val="0084500B"/>
    <w:rsid w:val="00845805"/>
    <w:rsid w:val="00845B68"/>
    <w:rsid w:val="00846E16"/>
    <w:rsid w:val="00847FA2"/>
    <w:rsid w:val="00850137"/>
    <w:rsid w:val="008502CE"/>
    <w:rsid w:val="0085116C"/>
    <w:rsid w:val="0085215D"/>
    <w:rsid w:val="00852C51"/>
    <w:rsid w:val="00853181"/>
    <w:rsid w:val="0085338D"/>
    <w:rsid w:val="008614BA"/>
    <w:rsid w:val="00861597"/>
    <w:rsid w:val="0086281F"/>
    <w:rsid w:val="0086332C"/>
    <w:rsid w:val="00864344"/>
    <w:rsid w:val="00864348"/>
    <w:rsid w:val="0086688C"/>
    <w:rsid w:val="008669FA"/>
    <w:rsid w:val="008675A3"/>
    <w:rsid w:val="0087047D"/>
    <w:rsid w:val="008705A1"/>
    <w:rsid w:val="008719B2"/>
    <w:rsid w:val="00871DB9"/>
    <w:rsid w:val="00871EB8"/>
    <w:rsid w:val="0087240C"/>
    <w:rsid w:val="008726D4"/>
    <w:rsid w:val="008753DE"/>
    <w:rsid w:val="00876A42"/>
    <w:rsid w:val="008806F4"/>
    <w:rsid w:val="00880B1D"/>
    <w:rsid w:val="0088136A"/>
    <w:rsid w:val="008813AA"/>
    <w:rsid w:val="00882914"/>
    <w:rsid w:val="00884EC1"/>
    <w:rsid w:val="0088584E"/>
    <w:rsid w:val="008863BF"/>
    <w:rsid w:val="008867E4"/>
    <w:rsid w:val="00886C52"/>
    <w:rsid w:val="00887D88"/>
    <w:rsid w:val="00893B1C"/>
    <w:rsid w:val="008A132A"/>
    <w:rsid w:val="008A1764"/>
    <w:rsid w:val="008A4C4C"/>
    <w:rsid w:val="008A5C34"/>
    <w:rsid w:val="008A61C4"/>
    <w:rsid w:val="008A636C"/>
    <w:rsid w:val="008A6E83"/>
    <w:rsid w:val="008B0E2E"/>
    <w:rsid w:val="008B1527"/>
    <w:rsid w:val="008B1667"/>
    <w:rsid w:val="008B2230"/>
    <w:rsid w:val="008B2676"/>
    <w:rsid w:val="008C0035"/>
    <w:rsid w:val="008C1562"/>
    <w:rsid w:val="008C1F8A"/>
    <w:rsid w:val="008C275F"/>
    <w:rsid w:val="008C37B6"/>
    <w:rsid w:val="008C5F68"/>
    <w:rsid w:val="008C6F27"/>
    <w:rsid w:val="008C7C2C"/>
    <w:rsid w:val="008D21AE"/>
    <w:rsid w:val="008D47B6"/>
    <w:rsid w:val="008D5498"/>
    <w:rsid w:val="008D5EA1"/>
    <w:rsid w:val="008D62E0"/>
    <w:rsid w:val="008D73A3"/>
    <w:rsid w:val="008E01EE"/>
    <w:rsid w:val="008E0B3B"/>
    <w:rsid w:val="008E46AA"/>
    <w:rsid w:val="008E50D7"/>
    <w:rsid w:val="008E5C63"/>
    <w:rsid w:val="008E5E73"/>
    <w:rsid w:val="008E7BA3"/>
    <w:rsid w:val="008F1228"/>
    <w:rsid w:val="008F2333"/>
    <w:rsid w:val="008F2538"/>
    <w:rsid w:val="008F69D6"/>
    <w:rsid w:val="008F6E27"/>
    <w:rsid w:val="008F75EC"/>
    <w:rsid w:val="008F7CE1"/>
    <w:rsid w:val="009001B7"/>
    <w:rsid w:val="009024B5"/>
    <w:rsid w:val="009029E6"/>
    <w:rsid w:val="00902B29"/>
    <w:rsid w:val="009031E7"/>
    <w:rsid w:val="00903215"/>
    <w:rsid w:val="0090357B"/>
    <w:rsid w:val="00906126"/>
    <w:rsid w:val="00911D01"/>
    <w:rsid w:val="009125BA"/>
    <w:rsid w:val="009144AF"/>
    <w:rsid w:val="009154D9"/>
    <w:rsid w:val="00917859"/>
    <w:rsid w:val="0092139C"/>
    <w:rsid w:val="00922EED"/>
    <w:rsid w:val="0092357C"/>
    <w:rsid w:val="00924003"/>
    <w:rsid w:val="00930231"/>
    <w:rsid w:val="0093097C"/>
    <w:rsid w:val="0093108A"/>
    <w:rsid w:val="00931621"/>
    <w:rsid w:val="00931975"/>
    <w:rsid w:val="009325F6"/>
    <w:rsid w:val="009368E9"/>
    <w:rsid w:val="00937105"/>
    <w:rsid w:val="00937E0E"/>
    <w:rsid w:val="0094411F"/>
    <w:rsid w:val="00954995"/>
    <w:rsid w:val="00955645"/>
    <w:rsid w:val="00956E58"/>
    <w:rsid w:val="0096101D"/>
    <w:rsid w:val="00961395"/>
    <w:rsid w:val="00961736"/>
    <w:rsid w:val="00962366"/>
    <w:rsid w:val="0096561A"/>
    <w:rsid w:val="00965A36"/>
    <w:rsid w:val="00965E4C"/>
    <w:rsid w:val="00966FEB"/>
    <w:rsid w:val="0096724C"/>
    <w:rsid w:val="0096771A"/>
    <w:rsid w:val="0096774C"/>
    <w:rsid w:val="0096795F"/>
    <w:rsid w:val="00970F34"/>
    <w:rsid w:val="009715CA"/>
    <w:rsid w:val="0097221F"/>
    <w:rsid w:val="009739DF"/>
    <w:rsid w:val="00974943"/>
    <w:rsid w:val="00975B58"/>
    <w:rsid w:val="00976916"/>
    <w:rsid w:val="00976C7D"/>
    <w:rsid w:val="00983D14"/>
    <w:rsid w:val="00986342"/>
    <w:rsid w:val="009876CC"/>
    <w:rsid w:val="009900FF"/>
    <w:rsid w:val="00992738"/>
    <w:rsid w:val="0099310D"/>
    <w:rsid w:val="009936BF"/>
    <w:rsid w:val="00994857"/>
    <w:rsid w:val="00995B11"/>
    <w:rsid w:val="00995E11"/>
    <w:rsid w:val="00996A09"/>
    <w:rsid w:val="009A048B"/>
    <w:rsid w:val="009A0D20"/>
    <w:rsid w:val="009A2493"/>
    <w:rsid w:val="009A2F99"/>
    <w:rsid w:val="009A7EFE"/>
    <w:rsid w:val="009A7F47"/>
    <w:rsid w:val="009B1956"/>
    <w:rsid w:val="009B1DEB"/>
    <w:rsid w:val="009B48CF"/>
    <w:rsid w:val="009B5835"/>
    <w:rsid w:val="009B6694"/>
    <w:rsid w:val="009C05FA"/>
    <w:rsid w:val="009C0C3E"/>
    <w:rsid w:val="009C1A0F"/>
    <w:rsid w:val="009C4C87"/>
    <w:rsid w:val="009C54FB"/>
    <w:rsid w:val="009C56CA"/>
    <w:rsid w:val="009C7292"/>
    <w:rsid w:val="009C76EA"/>
    <w:rsid w:val="009D1C0E"/>
    <w:rsid w:val="009D3250"/>
    <w:rsid w:val="009D3EB8"/>
    <w:rsid w:val="009D4723"/>
    <w:rsid w:val="009D4A84"/>
    <w:rsid w:val="009D54D1"/>
    <w:rsid w:val="009D6A2F"/>
    <w:rsid w:val="009F2FDE"/>
    <w:rsid w:val="009F33F5"/>
    <w:rsid w:val="009F519D"/>
    <w:rsid w:val="009F6001"/>
    <w:rsid w:val="009F6343"/>
    <w:rsid w:val="009F7D9D"/>
    <w:rsid w:val="00A00009"/>
    <w:rsid w:val="00A0012C"/>
    <w:rsid w:val="00A006A4"/>
    <w:rsid w:val="00A00B18"/>
    <w:rsid w:val="00A011CC"/>
    <w:rsid w:val="00A0445D"/>
    <w:rsid w:val="00A060DE"/>
    <w:rsid w:val="00A06A3D"/>
    <w:rsid w:val="00A070DB"/>
    <w:rsid w:val="00A15270"/>
    <w:rsid w:val="00A208BD"/>
    <w:rsid w:val="00A22187"/>
    <w:rsid w:val="00A22ABE"/>
    <w:rsid w:val="00A235AD"/>
    <w:rsid w:val="00A23609"/>
    <w:rsid w:val="00A2368F"/>
    <w:rsid w:val="00A23C36"/>
    <w:rsid w:val="00A247AF"/>
    <w:rsid w:val="00A2539A"/>
    <w:rsid w:val="00A25CEE"/>
    <w:rsid w:val="00A25F07"/>
    <w:rsid w:val="00A27121"/>
    <w:rsid w:val="00A273E2"/>
    <w:rsid w:val="00A300A5"/>
    <w:rsid w:val="00A320FA"/>
    <w:rsid w:val="00A35559"/>
    <w:rsid w:val="00A3570D"/>
    <w:rsid w:val="00A35C3F"/>
    <w:rsid w:val="00A363C5"/>
    <w:rsid w:val="00A372E8"/>
    <w:rsid w:val="00A37980"/>
    <w:rsid w:val="00A4218A"/>
    <w:rsid w:val="00A42615"/>
    <w:rsid w:val="00A426FE"/>
    <w:rsid w:val="00A4287F"/>
    <w:rsid w:val="00A466FC"/>
    <w:rsid w:val="00A46FCD"/>
    <w:rsid w:val="00A47EE0"/>
    <w:rsid w:val="00A52C37"/>
    <w:rsid w:val="00A53482"/>
    <w:rsid w:val="00A548F5"/>
    <w:rsid w:val="00A54FEF"/>
    <w:rsid w:val="00A550DE"/>
    <w:rsid w:val="00A5690A"/>
    <w:rsid w:val="00A57818"/>
    <w:rsid w:val="00A579E8"/>
    <w:rsid w:val="00A62A66"/>
    <w:rsid w:val="00A63B09"/>
    <w:rsid w:val="00A65193"/>
    <w:rsid w:val="00A65EEF"/>
    <w:rsid w:val="00A662D5"/>
    <w:rsid w:val="00A66508"/>
    <w:rsid w:val="00A673A2"/>
    <w:rsid w:val="00A7028D"/>
    <w:rsid w:val="00A70E8F"/>
    <w:rsid w:val="00A733F9"/>
    <w:rsid w:val="00A73542"/>
    <w:rsid w:val="00A76F0E"/>
    <w:rsid w:val="00A77765"/>
    <w:rsid w:val="00A777CC"/>
    <w:rsid w:val="00A80ACF"/>
    <w:rsid w:val="00A80B38"/>
    <w:rsid w:val="00A81E67"/>
    <w:rsid w:val="00A84DF4"/>
    <w:rsid w:val="00A8638A"/>
    <w:rsid w:val="00A869B1"/>
    <w:rsid w:val="00A87EEA"/>
    <w:rsid w:val="00A90CDC"/>
    <w:rsid w:val="00A917FB"/>
    <w:rsid w:val="00A91B43"/>
    <w:rsid w:val="00A92294"/>
    <w:rsid w:val="00A92950"/>
    <w:rsid w:val="00A92C0F"/>
    <w:rsid w:val="00A938C1"/>
    <w:rsid w:val="00A94842"/>
    <w:rsid w:val="00A96FBE"/>
    <w:rsid w:val="00A974F0"/>
    <w:rsid w:val="00A97DC9"/>
    <w:rsid w:val="00AA2788"/>
    <w:rsid w:val="00AA4A80"/>
    <w:rsid w:val="00AA4CFE"/>
    <w:rsid w:val="00AB0A1D"/>
    <w:rsid w:val="00AB2C2D"/>
    <w:rsid w:val="00AB53C2"/>
    <w:rsid w:val="00AB6E2F"/>
    <w:rsid w:val="00AC017C"/>
    <w:rsid w:val="00AC2CF8"/>
    <w:rsid w:val="00AC31FC"/>
    <w:rsid w:val="00AC5696"/>
    <w:rsid w:val="00AC5C2A"/>
    <w:rsid w:val="00AC6531"/>
    <w:rsid w:val="00AC7E44"/>
    <w:rsid w:val="00AD2DCC"/>
    <w:rsid w:val="00AD2F67"/>
    <w:rsid w:val="00AD48F0"/>
    <w:rsid w:val="00AD514B"/>
    <w:rsid w:val="00AD530B"/>
    <w:rsid w:val="00AD5F75"/>
    <w:rsid w:val="00AE2DD5"/>
    <w:rsid w:val="00AE3D84"/>
    <w:rsid w:val="00AE6233"/>
    <w:rsid w:val="00AE643C"/>
    <w:rsid w:val="00AE6E28"/>
    <w:rsid w:val="00AE73AC"/>
    <w:rsid w:val="00AE7583"/>
    <w:rsid w:val="00AE7BF7"/>
    <w:rsid w:val="00AF1EE1"/>
    <w:rsid w:val="00AF53E6"/>
    <w:rsid w:val="00AF5686"/>
    <w:rsid w:val="00AF6F64"/>
    <w:rsid w:val="00B003CE"/>
    <w:rsid w:val="00B00E05"/>
    <w:rsid w:val="00B02D76"/>
    <w:rsid w:val="00B03054"/>
    <w:rsid w:val="00B05417"/>
    <w:rsid w:val="00B06880"/>
    <w:rsid w:val="00B07674"/>
    <w:rsid w:val="00B07B36"/>
    <w:rsid w:val="00B107CE"/>
    <w:rsid w:val="00B12C09"/>
    <w:rsid w:val="00B1673E"/>
    <w:rsid w:val="00B16AE1"/>
    <w:rsid w:val="00B16EF1"/>
    <w:rsid w:val="00B175D2"/>
    <w:rsid w:val="00B17DBC"/>
    <w:rsid w:val="00B223CB"/>
    <w:rsid w:val="00B227BC"/>
    <w:rsid w:val="00B22A67"/>
    <w:rsid w:val="00B24529"/>
    <w:rsid w:val="00B248F4"/>
    <w:rsid w:val="00B25257"/>
    <w:rsid w:val="00B252EE"/>
    <w:rsid w:val="00B26A1A"/>
    <w:rsid w:val="00B33727"/>
    <w:rsid w:val="00B34371"/>
    <w:rsid w:val="00B34493"/>
    <w:rsid w:val="00B35043"/>
    <w:rsid w:val="00B351B8"/>
    <w:rsid w:val="00B35857"/>
    <w:rsid w:val="00B371FF"/>
    <w:rsid w:val="00B37467"/>
    <w:rsid w:val="00B4164E"/>
    <w:rsid w:val="00B41B7F"/>
    <w:rsid w:val="00B46E21"/>
    <w:rsid w:val="00B47705"/>
    <w:rsid w:val="00B50F28"/>
    <w:rsid w:val="00B5259F"/>
    <w:rsid w:val="00B53072"/>
    <w:rsid w:val="00B5699E"/>
    <w:rsid w:val="00B576F2"/>
    <w:rsid w:val="00B57DCE"/>
    <w:rsid w:val="00B615A7"/>
    <w:rsid w:val="00B61909"/>
    <w:rsid w:val="00B64053"/>
    <w:rsid w:val="00B6538E"/>
    <w:rsid w:val="00B654ED"/>
    <w:rsid w:val="00B65DA2"/>
    <w:rsid w:val="00B66043"/>
    <w:rsid w:val="00B66086"/>
    <w:rsid w:val="00B671B0"/>
    <w:rsid w:val="00B7015B"/>
    <w:rsid w:val="00B704B4"/>
    <w:rsid w:val="00B70E69"/>
    <w:rsid w:val="00B72407"/>
    <w:rsid w:val="00B735FD"/>
    <w:rsid w:val="00B73B66"/>
    <w:rsid w:val="00B74602"/>
    <w:rsid w:val="00B749B9"/>
    <w:rsid w:val="00B76D10"/>
    <w:rsid w:val="00B77412"/>
    <w:rsid w:val="00B77F26"/>
    <w:rsid w:val="00B77F7A"/>
    <w:rsid w:val="00B8105B"/>
    <w:rsid w:val="00B81382"/>
    <w:rsid w:val="00B81E28"/>
    <w:rsid w:val="00B844DF"/>
    <w:rsid w:val="00B84814"/>
    <w:rsid w:val="00B85F72"/>
    <w:rsid w:val="00B8659A"/>
    <w:rsid w:val="00B87459"/>
    <w:rsid w:val="00B91C85"/>
    <w:rsid w:val="00B925B1"/>
    <w:rsid w:val="00B93F18"/>
    <w:rsid w:val="00B95D28"/>
    <w:rsid w:val="00B97BC0"/>
    <w:rsid w:val="00BA0CC5"/>
    <w:rsid w:val="00BA113A"/>
    <w:rsid w:val="00BA21EE"/>
    <w:rsid w:val="00BA32A9"/>
    <w:rsid w:val="00BA5B3F"/>
    <w:rsid w:val="00BA6490"/>
    <w:rsid w:val="00BA68A9"/>
    <w:rsid w:val="00BA6908"/>
    <w:rsid w:val="00BA6C06"/>
    <w:rsid w:val="00BA7087"/>
    <w:rsid w:val="00BA74DA"/>
    <w:rsid w:val="00BA790D"/>
    <w:rsid w:val="00BA7DD1"/>
    <w:rsid w:val="00BB05C7"/>
    <w:rsid w:val="00BB0AE8"/>
    <w:rsid w:val="00BB22A1"/>
    <w:rsid w:val="00BB26D0"/>
    <w:rsid w:val="00BB2EFA"/>
    <w:rsid w:val="00BB2FE7"/>
    <w:rsid w:val="00BB3935"/>
    <w:rsid w:val="00BB449F"/>
    <w:rsid w:val="00BB4931"/>
    <w:rsid w:val="00BB7A8A"/>
    <w:rsid w:val="00BC241B"/>
    <w:rsid w:val="00BC3958"/>
    <w:rsid w:val="00BC71E8"/>
    <w:rsid w:val="00BD2DCB"/>
    <w:rsid w:val="00BD6471"/>
    <w:rsid w:val="00BD6966"/>
    <w:rsid w:val="00BD6C76"/>
    <w:rsid w:val="00BE06B7"/>
    <w:rsid w:val="00BE0A3A"/>
    <w:rsid w:val="00BE1FEF"/>
    <w:rsid w:val="00BE1FFC"/>
    <w:rsid w:val="00BE2188"/>
    <w:rsid w:val="00BE329D"/>
    <w:rsid w:val="00BE419B"/>
    <w:rsid w:val="00BE7A8F"/>
    <w:rsid w:val="00BF0127"/>
    <w:rsid w:val="00BF0F09"/>
    <w:rsid w:val="00BF11A5"/>
    <w:rsid w:val="00BF1402"/>
    <w:rsid w:val="00BF149A"/>
    <w:rsid w:val="00BF3358"/>
    <w:rsid w:val="00BF56D9"/>
    <w:rsid w:val="00C00164"/>
    <w:rsid w:val="00C00248"/>
    <w:rsid w:val="00C01E65"/>
    <w:rsid w:val="00C01F30"/>
    <w:rsid w:val="00C02127"/>
    <w:rsid w:val="00C026A9"/>
    <w:rsid w:val="00C045AD"/>
    <w:rsid w:val="00C04BB0"/>
    <w:rsid w:val="00C04D96"/>
    <w:rsid w:val="00C0586C"/>
    <w:rsid w:val="00C05BCB"/>
    <w:rsid w:val="00C06570"/>
    <w:rsid w:val="00C0658F"/>
    <w:rsid w:val="00C06607"/>
    <w:rsid w:val="00C06FFA"/>
    <w:rsid w:val="00C07B46"/>
    <w:rsid w:val="00C11F41"/>
    <w:rsid w:val="00C13136"/>
    <w:rsid w:val="00C140AD"/>
    <w:rsid w:val="00C14108"/>
    <w:rsid w:val="00C155FD"/>
    <w:rsid w:val="00C161C8"/>
    <w:rsid w:val="00C16D80"/>
    <w:rsid w:val="00C16FD7"/>
    <w:rsid w:val="00C17B01"/>
    <w:rsid w:val="00C206FB"/>
    <w:rsid w:val="00C23AF9"/>
    <w:rsid w:val="00C24AC7"/>
    <w:rsid w:val="00C26A2A"/>
    <w:rsid w:val="00C2786C"/>
    <w:rsid w:val="00C30301"/>
    <w:rsid w:val="00C3048C"/>
    <w:rsid w:val="00C3311F"/>
    <w:rsid w:val="00C33B40"/>
    <w:rsid w:val="00C3693C"/>
    <w:rsid w:val="00C36E2D"/>
    <w:rsid w:val="00C40CC3"/>
    <w:rsid w:val="00C413AF"/>
    <w:rsid w:val="00C42AD9"/>
    <w:rsid w:val="00C42DB1"/>
    <w:rsid w:val="00C43CF0"/>
    <w:rsid w:val="00C44235"/>
    <w:rsid w:val="00C47010"/>
    <w:rsid w:val="00C4729E"/>
    <w:rsid w:val="00C528FA"/>
    <w:rsid w:val="00C53CBE"/>
    <w:rsid w:val="00C54622"/>
    <w:rsid w:val="00C54BDA"/>
    <w:rsid w:val="00C57031"/>
    <w:rsid w:val="00C57BBD"/>
    <w:rsid w:val="00C623FD"/>
    <w:rsid w:val="00C63622"/>
    <w:rsid w:val="00C638DB"/>
    <w:rsid w:val="00C705CA"/>
    <w:rsid w:val="00C705D1"/>
    <w:rsid w:val="00C71326"/>
    <w:rsid w:val="00C71540"/>
    <w:rsid w:val="00C721DA"/>
    <w:rsid w:val="00C722F6"/>
    <w:rsid w:val="00C725F1"/>
    <w:rsid w:val="00C72C67"/>
    <w:rsid w:val="00C75713"/>
    <w:rsid w:val="00C75D34"/>
    <w:rsid w:val="00C76345"/>
    <w:rsid w:val="00C80A42"/>
    <w:rsid w:val="00C81177"/>
    <w:rsid w:val="00C816D2"/>
    <w:rsid w:val="00C82D99"/>
    <w:rsid w:val="00C833B8"/>
    <w:rsid w:val="00C844DD"/>
    <w:rsid w:val="00C86C66"/>
    <w:rsid w:val="00C87217"/>
    <w:rsid w:val="00C90140"/>
    <w:rsid w:val="00C9203F"/>
    <w:rsid w:val="00C921CB"/>
    <w:rsid w:val="00C931CD"/>
    <w:rsid w:val="00C93F36"/>
    <w:rsid w:val="00C95B97"/>
    <w:rsid w:val="00CA0243"/>
    <w:rsid w:val="00CA0C42"/>
    <w:rsid w:val="00CA223D"/>
    <w:rsid w:val="00CA272B"/>
    <w:rsid w:val="00CA569E"/>
    <w:rsid w:val="00CB08B5"/>
    <w:rsid w:val="00CB1599"/>
    <w:rsid w:val="00CB1655"/>
    <w:rsid w:val="00CB1F0A"/>
    <w:rsid w:val="00CB2BDB"/>
    <w:rsid w:val="00CB44F1"/>
    <w:rsid w:val="00CB5CDB"/>
    <w:rsid w:val="00CB65DD"/>
    <w:rsid w:val="00CB6AB2"/>
    <w:rsid w:val="00CC1A8C"/>
    <w:rsid w:val="00CC1DFB"/>
    <w:rsid w:val="00CC26A1"/>
    <w:rsid w:val="00CC43BE"/>
    <w:rsid w:val="00CC4D13"/>
    <w:rsid w:val="00CC57CD"/>
    <w:rsid w:val="00CC69EE"/>
    <w:rsid w:val="00CD1259"/>
    <w:rsid w:val="00CD22F8"/>
    <w:rsid w:val="00CD2DC9"/>
    <w:rsid w:val="00CD7042"/>
    <w:rsid w:val="00CD7257"/>
    <w:rsid w:val="00CE015D"/>
    <w:rsid w:val="00CE149D"/>
    <w:rsid w:val="00CE26EB"/>
    <w:rsid w:val="00CE29BD"/>
    <w:rsid w:val="00CE4150"/>
    <w:rsid w:val="00CE585E"/>
    <w:rsid w:val="00CE5BB5"/>
    <w:rsid w:val="00CE7B82"/>
    <w:rsid w:val="00CF080D"/>
    <w:rsid w:val="00CF0F66"/>
    <w:rsid w:val="00CF4396"/>
    <w:rsid w:val="00CF4C9A"/>
    <w:rsid w:val="00CF64A0"/>
    <w:rsid w:val="00CF6645"/>
    <w:rsid w:val="00D00974"/>
    <w:rsid w:val="00D024EE"/>
    <w:rsid w:val="00D02CA6"/>
    <w:rsid w:val="00D0343A"/>
    <w:rsid w:val="00D034C0"/>
    <w:rsid w:val="00D05E2D"/>
    <w:rsid w:val="00D063A1"/>
    <w:rsid w:val="00D06D73"/>
    <w:rsid w:val="00D11A18"/>
    <w:rsid w:val="00D12F20"/>
    <w:rsid w:val="00D1405F"/>
    <w:rsid w:val="00D15ECE"/>
    <w:rsid w:val="00D20906"/>
    <w:rsid w:val="00D20A08"/>
    <w:rsid w:val="00D20B87"/>
    <w:rsid w:val="00D22D18"/>
    <w:rsid w:val="00D25934"/>
    <w:rsid w:val="00D26669"/>
    <w:rsid w:val="00D267A2"/>
    <w:rsid w:val="00D26EF7"/>
    <w:rsid w:val="00D27150"/>
    <w:rsid w:val="00D271B3"/>
    <w:rsid w:val="00D27BA7"/>
    <w:rsid w:val="00D33CF2"/>
    <w:rsid w:val="00D34683"/>
    <w:rsid w:val="00D348D7"/>
    <w:rsid w:val="00D35849"/>
    <w:rsid w:val="00D36BA0"/>
    <w:rsid w:val="00D4103C"/>
    <w:rsid w:val="00D44608"/>
    <w:rsid w:val="00D47D1C"/>
    <w:rsid w:val="00D501A4"/>
    <w:rsid w:val="00D51105"/>
    <w:rsid w:val="00D51224"/>
    <w:rsid w:val="00D514AE"/>
    <w:rsid w:val="00D540B7"/>
    <w:rsid w:val="00D54DF7"/>
    <w:rsid w:val="00D551FE"/>
    <w:rsid w:val="00D5596B"/>
    <w:rsid w:val="00D575DD"/>
    <w:rsid w:val="00D57C2A"/>
    <w:rsid w:val="00D60205"/>
    <w:rsid w:val="00D602B0"/>
    <w:rsid w:val="00D613B7"/>
    <w:rsid w:val="00D61766"/>
    <w:rsid w:val="00D6178B"/>
    <w:rsid w:val="00D6274F"/>
    <w:rsid w:val="00D63687"/>
    <w:rsid w:val="00D66FFF"/>
    <w:rsid w:val="00D70E8A"/>
    <w:rsid w:val="00D7189B"/>
    <w:rsid w:val="00D741B0"/>
    <w:rsid w:val="00D743C2"/>
    <w:rsid w:val="00D74B2A"/>
    <w:rsid w:val="00D74BAE"/>
    <w:rsid w:val="00D77152"/>
    <w:rsid w:val="00D77517"/>
    <w:rsid w:val="00D80CC9"/>
    <w:rsid w:val="00D81048"/>
    <w:rsid w:val="00D81CD5"/>
    <w:rsid w:val="00D82339"/>
    <w:rsid w:val="00D82591"/>
    <w:rsid w:val="00D82B5A"/>
    <w:rsid w:val="00D83C53"/>
    <w:rsid w:val="00D86D79"/>
    <w:rsid w:val="00D86F42"/>
    <w:rsid w:val="00D90AEF"/>
    <w:rsid w:val="00D92537"/>
    <w:rsid w:val="00D92DE7"/>
    <w:rsid w:val="00D92FC1"/>
    <w:rsid w:val="00D95826"/>
    <w:rsid w:val="00D96593"/>
    <w:rsid w:val="00D96E03"/>
    <w:rsid w:val="00DA1F0F"/>
    <w:rsid w:val="00DA2B71"/>
    <w:rsid w:val="00DA38DF"/>
    <w:rsid w:val="00DA4228"/>
    <w:rsid w:val="00DA4417"/>
    <w:rsid w:val="00DA62A9"/>
    <w:rsid w:val="00DA789C"/>
    <w:rsid w:val="00DB03B9"/>
    <w:rsid w:val="00DB0FD2"/>
    <w:rsid w:val="00DB244D"/>
    <w:rsid w:val="00DB286A"/>
    <w:rsid w:val="00DB2BDB"/>
    <w:rsid w:val="00DB509D"/>
    <w:rsid w:val="00DB6A43"/>
    <w:rsid w:val="00DB7C6D"/>
    <w:rsid w:val="00DC1B28"/>
    <w:rsid w:val="00DC431D"/>
    <w:rsid w:val="00DC46B4"/>
    <w:rsid w:val="00DC57C3"/>
    <w:rsid w:val="00DC5DE7"/>
    <w:rsid w:val="00DD0ADB"/>
    <w:rsid w:val="00DD286C"/>
    <w:rsid w:val="00DD2E40"/>
    <w:rsid w:val="00DD2FCB"/>
    <w:rsid w:val="00DD41BF"/>
    <w:rsid w:val="00DD4477"/>
    <w:rsid w:val="00DD6457"/>
    <w:rsid w:val="00DD6DD3"/>
    <w:rsid w:val="00DD7017"/>
    <w:rsid w:val="00DD78D7"/>
    <w:rsid w:val="00DE01BE"/>
    <w:rsid w:val="00DE0B54"/>
    <w:rsid w:val="00DE4679"/>
    <w:rsid w:val="00DE539B"/>
    <w:rsid w:val="00DE5475"/>
    <w:rsid w:val="00DE6A5D"/>
    <w:rsid w:val="00DE6C47"/>
    <w:rsid w:val="00DE73E7"/>
    <w:rsid w:val="00DF042F"/>
    <w:rsid w:val="00DF18DC"/>
    <w:rsid w:val="00DF1D1C"/>
    <w:rsid w:val="00DF235B"/>
    <w:rsid w:val="00DF3647"/>
    <w:rsid w:val="00DF568F"/>
    <w:rsid w:val="00E04000"/>
    <w:rsid w:val="00E04DD2"/>
    <w:rsid w:val="00E06577"/>
    <w:rsid w:val="00E103E4"/>
    <w:rsid w:val="00E1213F"/>
    <w:rsid w:val="00E122A6"/>
    <w:rsid w:val="00E12544"/>
    <w:rsid w:val="00E129C4"/>
    <w:rsid w:val="00E131AF"/>
    <w:rsid w:val="00E13C40"/>
    <w:rsid w:val="00E14F92"/>
    <w:rsid w:val="00E17694"/>
    <w:rsid w:val="00E20C2A"/>
    <w:rsid w:val="00E216E5"/>
    <w:rsid w:val="00E2172A"/>
    <w:rsid w:val="00E22271"/>
    <w:rsid w:val="00E25812"/>
    <w:rsid w:val="00E25913"/>
    <w:rsid w:val="00E25948"/>
    <w:rsid w:val="00E25CD7"/>
    <w:rsid w:val="00E26910"/>
    <w:rsid w:val="00E30217"/>
    <w:rsid w:val="00E36446"/>
    <w:rsid w:val="00E37ABF"/>
    <w:rsid w:val="00E37BD0"/>
    <w:rsid w:val="00E40D90"/>
    <w:rsid w:val="00E40F5F"/>
    <w:rsid w:val="00E429A8"/>
    <w:rsid w:val="00E42EF6"/>
    <w:rsid w:val="00E44E55"/>
    <w:rsid w:val="00E44F34"/>
    <w:rsid w:val="00E47CFF"/>
    <w:rsid w:val="00E504BF"/>
    <w:rsid w:val="00E523D7"/>
    <w:rsid w:val="00E537D7"/>
    <w:rsid w:val="00E56995"/>
    <w:rsid w:val="00E57088"/>
    <w:rsid w:val="00E574B7"/>
    <w:rsid w:val="00E575A9"/>
    <w:rsid w:val="00E57AAB"/>
    <w:rsid w:val="00E61778"/>
    <w:rsid w:val="00E62434"/>
    <w:rsid w:val="00E62D2A"/>
    <w:rsid w:val="00E62D39"/>
    <w:rsid w:val="00E643F4"/>
    <w:rsid w:val="00E65C69"/>
    <w:rsid w:val="00E66EF6"/>
    <w:rsid w:val="00E70838"/>
    <w:rsid w:val="00E7098D"/>
    <w:rsid w:val="00E71739"/>
    <w:rsid w:val="00E717EA"/>
    <w:rsid w:val="00E723BE"/>
    <w:rsid w:val="00E73B27"/>
    <w:rsid w:val="00E7422D"/>
    <w:rsid w:val="00E74674"/>
    <w:rsid w:val="00E7622B"/>
    <w:rsid w:val="00E77446"/>
    <w:rsid w:val="00E81F91"/>
    <w:rsid w:val="00E83D45"/>
    <w:rsid w:val="00E841B4"/>
    <w:rsid w:val="00E857E4"/>
    <w:rsid w:val="00E86885"/>
    <w:rsid w:val="00E90FDD"/>
    <w:rsid w:val="00E9152F"/>
    <w:rsid w:val="00E91C52"/>
    <w:rsid w:val="00E92597"/>
    <w:rsid w:val="00E938FC"/>
    <w:rsid w:val="00E93D44"/>
    <w:rsid w:val="00E93F01"/>
    <w:rsid w:val="00E94210"/>
    <w:rsid w:val="00E944C8"/>
    <w:rsid w:val="00E96625"/>
    <w:rsid w:val="00EA0384"/>
    <w:rsid w:val="00EA3DE5"/>
    <w:rsid w:val="00EA3DEE"/>
    <w:rsid w:val="00EA488B"/>
    <w:rsid w:val="00EB1B15"/>
    <w:rsid w:val="00EB3257"/>
    <w:rsid w:val="00EB436F"/>
    <w:rsid w:val="00EB4B1A"/>
    <w:rsid w:val="00EB62F3"/>
    <w:rsid w:val="00EB6630"/>
    <w:rsid w:val="00EC0C5B"/>
    <w:rsid w:val="00EC3F09"/>
    <w:rsid w:val="00EC4CD0"/>
    <w:rsid w:val="00EC4D78"/>
    <w:rsid w:val="00EC5031"/>
    <w:rsid w:val="00EC76F7"/>
    <w:rsid w:val="00ED197D"/>
    <w:rsid w:val="00ED1C85"/>
    <w:rsid w:val="00ED1CBF"/>
    <w:rsid w:val="00ED2AFB"/>
    <w:rsid w:val="00ED728C"/>
    <w:rsid w:val="00EE1B67"/>
    <w:rsid w:val="00EE2831"/>
    <w:rsid w:val="00EF12B9"/>
    <w:rsid w:val="00EF43F4"/>
    <w:rsid w:val="00EF4C9F"/>
    <w:rsid w:val="00EF4EC6"/>
    <w:rsid w:val="00F01CF6"/>
    <w:rsid w:val="00F02B7F"/>
    <w:rsid w:val="00F0304B"/>
    <w:rsid w:val="00F05C06"/>
    <w:rsid w:val="00F06528"/>
    <w:rsid w:val="00F10F2F"/>
    <w:rsid w:val="00F11EF8"/>
    <w:rsid w:val="00F15E0E"/>
    <w:rsid w:val="00F20000"/>
    <w:rsid w:val="00F22897"/>
    <w:rsid w:val="00F23AF5"/>
    <w:rsid w:val="00F246DE"/>
    <w:rsid w:val="00F250B4"/>
    <w:rsid w:val="00F25576"/>
    <w:rsid w:val="00F26D47"/>
    <w:rsid w:val="00F275C9"/>
    <w:rsid w:val="00F30467"/>
    <w:rsid w:val="00F379CE"/>
    <w:rsid w:val="00F37E83"/>
    <w:rsid w:val="00F42700"/>
    <w:rsid w:val="00F4283F"/>
    <w:rsid w:val="00F438A5"/>
    <w:rsid w:val="00F441BD"/>
    <w:rsid w:val="00F46FB0"/>
    <w:rsid w:val="00F47BE6"/>
    <w:rsid w:val="00F5274B"/>
    <w:rsid w:val="00F536DC"/>
    <w:rsid w:val="00F54BD4"/>
    <w:rsid w:val="00F54E62"/>
    <w:rsid w:val="00F55698"/>
    <w:rsid w:val="00F5594E"/>
    <w:rsid w:val="00F55BBB"/>
    <w:rsid w:val="00F56974"/>
    <w:rsid w:val="00F60CBB"/>
    <w:rsid w:val="00F6171D"/>
    <w:rsid w:val="00F61E67"/>
    <w:rsid w:val="00F636A4"/>
    <w:rsid w:val="00F638BC"/>
    <w:rsid w:val="00F64CDC"/>
    <w:rsid w:val="00F74121"/>
    <w:rsid w:val="00F7735B"/>
    <w:rsid w:val="00F77ED1"/>
    <w:rsid w:val="00F80ABA"/>
    <w:rsid w:val="00F906C8"/>
    <w:rsid w:val="00F91547"/>
    <w:rsid w:val="00F91E14"/>
    <w:rsid w:val="00F94886"/>
    <w:rsid w:val="00F97085"/>
    <w:rsid w:val="00F97891"/>
    <w:rsid w:val="00FA0557"/>
    <w:rsid w:val="00FA08E6"/>
    <w:rsid w:val="00FA2FBA"/>
    <w:rsid w:val="00FA3612"/>
    <w:rsid w:val="00FA3E21"/>
    <w:rsid w:val="00FA46C8"/>
    <w:rsid w:val="00FB0FCC"/>
    <w:rsid w:val="00FB2042"/>
    <w:rsid w:val="00FB2928"/>
    <w:rsid w:val="00FB2CB5"/>
    <w:rsid w:val="00FB4BEA"/>
    <w:rsid w:val="00FB53B2"/>
    <w:rsid w:val="00FB677C"/>
    <w:rsid w:val="00FB7633"/>
    <w:rsid w:val="00FC0E31"/>
    <w:rsid w:val="00FC16E6"/>
    <w:rsid w:val="00FC19C9"/>
    <w:rsid w:val="00FC2A1E"/>
    <w:rsid w:val="00FC3C32"/>
    <w:rsid w:val="00FC499E"/>
    <w:rsid w:val="00FC77A4"/>
    <w:rsid w:val="00FD2BA4"/>
    <w:rsid w:val="00FD41F0"/>
    <w:rsid w:val="00FD4F74"/>
    <w:rsid w:val="00FD57FB"/>
    <w:rsid w:val="00FD5A27"/>
    <w:rsid w:val="00FD6409"/>
    <w:rsid w:val="00FD6488"/>
    <w:rsid w:val="00FD6EA7"/>
    <w:rsid w:val="00FD74CA"/>
    <w:rsid w:val="00FD754E"/>
    <w:rsid w:val="00FE1351"/>
    <w:rsid w:val="00FE1402"/>
    <w:rsid w:val="00FE1B6C"/>
    <w:rsid w:val="00FE319C"/>
    <w:rsid w:val="00FE40E9"/>
    <w:rsid w:val="00FE47F4"/>
    <w:rsid w:val="00FE5CC9"/>
    <w:rsid w:val="00FE6828"/>
    <w:rsid w:val="00FF1A6B"/>
    <w:rsid w:val="00FF4597"/>
    <w:rsid w:val="00FF4AB1"/>
    <w:rsid w:val="00FF6637"/>
    <w:rsid w:val="00FF6D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F3789E6"/>
  <w15:docId w15:val="{068B5D32-C476-40EA-805E-42738A44CC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DC1B28"/>
    <w:pPr>
      <w:widowControl w:val="0"/>
    </w:pPr>
    <w:rPr>
      <w:rFonts w:eastAsia="標楷體"/>
      <w:kern w:val="2"/>
      <w:sz w:val="28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571E3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尾 字元"/>
    <w:link w:val="a3"/>
    <w:uiPriority w:val="99"/>
    <w:rsid w:val="00515FD2"/>
    <w:rPr>
      <w:kern w:val="2"/>
    </w:rPr>
  </w:style>
  <w:style w:type="character" w:styleId="a5">
    <w:name w:val="page number"/>
    <w:basedOn w:val="a0"/>
    <w:rsid w:val="00571E3A"/>
  </w:style>
  <w:style w:type="paragraph" w:styleId="a6">
    <w:name w:val="header"/>
    <w:basedOn w:val="a"/>
    <w:rsid w:val="00571E3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7">
    <w:name w:val="命題"/>
    <w:basedOn w:val="a"/>
    <w:autoRedefine/>
    <w:rsid w:val="00CE4150"/>
    <w:pPr>
      <w:spacing w:before="60" w:line="0" w:lineRule="atLeast"/>
    </w:pPr>
    <w:rPr>
      <w:rFonts w:hAnsi="標楷體"/>
      <w:szCs w:val="28"/>
    </w:rPr>
  </w:style>
  <w:style w:type="table" w:styleId="a8">
    <w:name w:val="Table Grid"/>
    <w:basedOn w:val="a1"/>
    <w:uiPriority w:val="39"/>
    <w:rsid w:val="002C0DCA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rsid w:val="00175A2D"/>
    <w:rPr>
      <w:rFonts w:ascii="Cambria" w:hAnsi="Cambria"/>
      <w:sz w:val="18"/>
      <w:szCs w:val="18"/>
    </w:rPr>
  </w:style>
  <w:style w:type="character" w:customStyle="1" w:styleId="aa">
    <w:name w:val="註解方塊文字 字元"/>
    <w:link w:val="a9"/>
    <w:rsid w:val="00175A2D"/>
    <w:rPr>
      <w:rFonts w:ascii="Cambria" w:eastAsia="新細明體" w:hAnsi="Cambria" w:cs="Times New Roman"/>
      <w:kern w:val="2"/>
      <w:sz w:val="18"/>
      <w:szCs w:val="18"/>
    </w:rPr>
  </w:style>
  <w:style w:type="paragraph" w:customStyle="1" w:styleId="ab">
    <w:name w:val="國小題目"/>
    <w:basedOn w:val="a"/>
    <w:autoRedefine/>
    <w:rsid w:val="001F7106"/>
    <w:pPr>
      <w:kinsoku w:val="0"/>
      <w:overflowPunct w:val="0"/>
      <w:autoSpaceDE w:val="0"/>
      <w:autoSpaceDN w:val="0"/>
      <w:adjustRightInd w:val="0"/>
      <w:snapToGrid w:val="0"/>
      <w:ind w:left="240" w:hangingChars="100" w:hanging="240"/>
    </w:pPr>
    <w:rPr>
      <w:color w:val="000000"/>
      <w:kern w:val="0"/>
    </w:rPr>
  </w:style>
  <w:style w:type="paragraph" w:customStyle="1" w:styleId="ac">
    <w:name w:val="段落"/>
    <w:basedOn w:val="a"/>
    <w:next w:val="a"/>
    <w:autoRedefine/>
    <w:rsid w:val="00402704"/>
    <w:pPr>
      <w:spacing w:after="60" w:line="400" w:lineRule="exact"/>
      <w:jc w:val="both"/>
    </w:pPr>
    <w:rPr>
      <w:rFonts w:ascii="標楷體" w:hAnsi="標楷體"/>
      <w:color w:val="000000"/>
    </w:rPr>
  </w:style>
  <w:style w:type="paragraph" w:customStyle="1" w:styleId="1">
    <w:name w:val="樣式1"/>
    <w:basedOn w:val="a"/>
    <w:link w:val="10"/>
    <w:qFormat/>
    <w:rsid w:val="00CF0F66"/>
    <w:pPr>
      <w:numPr>
        <w:numId w:val="1"/>
      </w:numPr>
      <w:spacing w:afterLines="100" w:line="600" w:lineRule="exact"/>
    </w:pPr>
    <w:rPr>
      <w:rFonts w:hAnsi="標楷體"/>
      <w:color w:val="000000"/>
      <w:szCs w:val="28"/>
    </w:rPr>
  </w:style>
  <w:style w:type="character" w:customStyle="1" w:styleId="10">
    <w:name w:val="樣式1 字元"/>
    <w:link w:val="1"/>
    <w:rsid w:val="00CF0F66"/>
    <w:rPr>
      <w:rFonts w:eastAsia="標楷體" w:hAnsi="標楷體"/>
      <w:color w:val="000000"/>
      <w:kern w:val="2"/>
      <w:sz w:val="28"/>
      <w:szCs w:val="28"/>
    </w:rPr>
  </w:style>
  <w:style w:type="paragraph" w:styleId="ad">
    <w:name w:val="List Paragraph"/>
    <w:basedOn w:val="a"/>
    <w:uiPriority w:val="34"/>
    <w:qFormat/>
    <w:rsid w:val="007A1916"/>
    <w:pPr>
      <w:ind w:leftChars="200" w:left="480"/>
    </w:pPr>
  </w:style>
  <w:style w:type="paragraph" w:styleId="2">
    <w:name w:val="toc 2"/>
    <w:basedOn w:val="a"/>
    <w:next w:val="a"/>
    <w:autoRedefine/>
    <w:rsid w:val="00310CEB"/>
    <w:pPr>
      <w:ind w:leftChars="200" w:left="480"/>
    </w:pPr>
  </w:style>
  <w:style w:type="table" w:customStyle="1" w:styleId="11">
    <w:name w:val="表格格線1"/>
    <w:basedOn w:val="a1"/>
    <w:next w:val="a8"/>
    <w:uiPriority w:val="59"/>
    <w:rsid w:val="00C81177"/>
    <w:rPr>
      <w:rFonts w:ascii="Calibri" w:hAnsi="Calibr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Placeholder Text"/>
    <w:basedOn w:val="a0"/>
    <w:uiPriority w:val="99"/>
    <w:semiHidden/>
    <w:rsid w:val="005E4D00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1B2579"/>
    <w:pPr>
      <w:tabs>
        <w:tab w:val="center" w:pos="4960"/>
        <w:tab w:val="right" w:pos="9640"/>
      </w:tabs>
      <w:ind w:leftChars="100" w:left="280" w:firstLineChars="100" w:firstLine="280"/>
      <w:jc w:val="both"/>
    </w:pPr>
    <w:rPr>
      <w:color w:val="000000" w:themeColor="text1"/>
      <w:szCs w:val="28"/>
    </w:rPr>
  </w:style>
  <w:style w:type="character" w:customStyle="1" w:styleId="MTDisplayEquation0">
    <w:name w:val="MTDisplayEquation 字元"/>
    <w:basedOn w:val="a0"/>
    <w:link w:val="MTDisplayEquation"/>
    <w:rsid w:val="001B2579"/>
    <w:rPr>
      <w:rFonts w:eastAsia="標楷體"/>
      <w:color w:val="000000" w:themeColor="text1"/>
      <w:kern w:val="2"/>
      <w:sz w:val="28"/>
      <w:szCs w:val="28"/>
    </w:rPr>
  </w:style>
  <w:style w:type="character" w:customStyle="1" w:styleId="HTML">
    <w:name w:val="HTML 預設格式 字元"/>
    <w:basedOn w:val="a0"/>
    <w:link w:val="HTML0"/>
    <w:uiPriority w:val="99"/>
    <w:semiHidden/>
    <w:rsid w:val="008401D5"/>
    <w:rPr>
      <w:rFonts w:ascii="細明體" w:eastAsia="細明體" w:hAnsi="細明體" w:cs="細明體"/>
      <w:sz w:val="24"/>
      <w:szCs w:val="24"/>
    </w:rPr>
  </w:style>
  <w:style w:type="paragraph" w:styleId="HTML0">
    <w:name w:val="HTML Preformatted"/>
    <w:basedOn w:val="a"/>
    <w:link w:val="HTML"/>
    <w:uiPriority w:val="99"/>
    <w:semiHidden/>
    <w:unhideWhenUsed/>
    <w:rsid w:val="008401D5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細明體" w:eastAsia="細明體" w:hAnsi="細明體" w:cs="細明體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558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23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20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277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83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77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748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982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jpeg"/><Relationship Id="rId21" Type="http://schemas.openxmlformats.org/officeDocument/2006/relationships/oleObject" Target="embeddings/oleObject5.bin"/><Relationship Id="rId42" Type="http://schemas.openxmlformats.org/officeDocument/2006/relationships/image" Target="media/image21.wmf"/><Relationship Id="rId63" Type="http://schemas.openxmlformats.org/officeDocument/2006/relationships/oleObject" Target="embeddings/oleObject23.bin"/><Relationship Id="rId84" Type="http://schemas.openxmlformats.org/officeDocument/2006/relationships/image" Target="media/image42.jpg"/><Relationship Id="rId138" Type="http://schemas.openxmlformats.org/officeDocument/2006/relationships/image" Target="media/image70.wmf"/><Relationship Id="rId159" Type="http://schemas.openxmlformats.org/officeDocument/2006/relationships/image" Target="media/image81.wmf"/><Relationship Id="rId170" Type="http://schemas.openxmlformats.org/officeDocument/2006/relationships/oleObject" Target="embeddings/oleObject75.bin"/><Relationship Id="rId191" Type="http://schemas.openxmlformats.org/officeDocument/2006/relationships/image" Target="media/image98.wmf"/><Relationship Id="rId205" Type="http://schemas.openxmlformats.org/officeDocument/2006/relationships/oleObject" Target="embeddings/oleObject91.bin"/><Relationship Id="rId226" Type="http://schemas.openxmlformats.org/officeDocument/2006/relationships/theme" Target="theme/theme1.xml"/><Relationship Id="rId107" Type="http://schemas.openxmlformats.org/officeDocument/2006/relationships/image" Target="media/image54.wmf"/><Relationship Id="rId11" Type="http://schemas.openxmlformats.org/officeDocument/2006/relationships/image" Target="media/image2.wmf"/><Relationship Id="rId32" Type="http://schemas.openxmlformats.org/officeDocument/2006/relationships/image" Target="media/image16.wmf"/><Relationship Id="rId53" Type="http://schemas.openxmlformats.org/officeDocument/2006/relationships/oleObject" Target="embeddings/oleObject18.bin"/><Relationship Id="rId74" Type="http://schemas.openxmlformats.org/officeDocument/2006/relationships/image" Target="media/image37.wmf"/><Relationship Id="rId128" Type="http://schemas.openxmlformats.org/officeDocument/2006/relationships/image" Target="media/image65.wmf"/><Relationship Id="rId149" Type="http://schemas.openxmlformats.org/officeDocument/2006/relationships/image" Target="media/image76.wmf"/><Relationship Id="rId5" Type="http://schemas.openxmlformats.org/officeDocument/2006/relationships/webSettings" Target="webSettings.xml"/><Relationship Id="rId95" Type="http://schemas.openxmlformats.org/officeDocument/2006/relationships/image" Target="media/image48.wmf"/><Relationship Id="rId160" Type="http://schemas.openxmlformats.org/officeDocument/2006/relationships/oleObject" Target="embeddings/oleObject70.bin"/><Relationship Id="rId181" Type="http://schemas.openxmlformats.org/officeDocument/2006/relationships/oleObject" Target="embeddings/oleObject80.bin"/><Relationship Id="rId216" Type="http://schemas.openxmlformats.org/officeDocument/2006/relationships/image" Target="media/image111.wmf"/><Relationship Id="rId22" Type="http://schemas.openxmlformats.org/officeDocument/2006/relationships/image" Target="media/image8.wmf"/><Relationship Id="rId43" Type="http://schemas.openxmlformats.org/officeDocument/2006/relationships/oleObject" Target="embeddings/oleObject13.bin"/><Relationship Id="rId64" Type="http://schemas.openxmlformats.org/officeDocument/2006/relationships/image" Target="media/image32.wmf"/><Relationship Id="rId118" Type="http://schemas.openxmlformats.org/officeDocument/2006/relationships/image" Target="media/image60.wmf"/><Relationship Id="rId139" Type="http://schemas.openxmlformats.org/officeDocument/2006/relationships/oleObject" Target="embeddings/oleObject60.bin"/><Relationship Id="rId85" Type="http://schemas.openxmlformats.org/officeDocument/2006/relationships/image" Target="media/image43.wmf"/><Relationship Id="rId150" Type="http://schemas.openxmlformats.org/officeDocument/2006/relationships/oleObject" Target="embeddings/oleObject65.bin"/><Relationship Id="rId171" Type="http://schemas.openxmlformats.org/officeDocument/2006/relationships/image" Target="media/image87.wmf"/><Relationship Id="rId192" Type="http://schemas.openxmlformats.org/officeDocument/2006/relationships/oleObject" Target="embeddings/oleObject85.bin"/><Relationship Id="rId206" Type="http://schemas.openxmlformats.org/officeDocument/2006/relationships/image" Target="media/image106.wmf"/><Relationship Id="rId12" Type="http://schemas.openxmlformats.org/officeDocument/2006/relationships/oleObject" Target="embeddings/oleObject1.bin"/><Relationship Id="rId33" Type="http://schemas.openxmlformats.org/officeDocument/2006/relationships/oleObject" Target="embeddings/oleObject8.bin"/><Relationship Id="rId108" Type="http://schemas.openxmlformats.org/officeDocument/2006/relationships/oleObject" Target="embeddings/oleObject45.bin"/><Relationship Id="rId129" Type="http://schemas.openxmlformats.org/officeDocument/2006/relationships/oleObject" Target="embeddings/oleObject55.bin"/><Relationship Id="rId54" Type="http://schemas.openxmlformats.org/officeDocument/2006/relationships/image" Target="media/image27.wmf"/><Relationship Id="rId75" Type="http://schemas.openxmlformats.org/officeDocument/2006/relationships/oleObject" Target="embeddings/oleObject29.bin"/><Relationship Id="rId96" Type="http://schemas.openxmlformats.org/officeDocument/2006/relationships/oleObject" Target="embeddings/oleObject39.bin"/><Relationship Id="rId140" Type="http://schemas.openxmlformats.org/officeDocument/2006/relationships/image" Target="media/image71.wmf"/><Relationship Id="rId161" Type="http://schemas.openxmlformats.org/officeDocument/2006/relationships/image" Target="media/image82.wmf"/><Relationship Id="rId182" Type="http://schemas.openxmlformats.org/officeDocument/2006/relationships/image" Target="media/image93.wmf"/><Relationship Id="rId217" Type="http://schemas.openxmlformats.org/officeDocument/2006/relationships/oleObject" Target="embeddings/oleObject97.bin"/><Relationship Id="rId6" Type="http://schemas.openxmlformats.org/officeDocument/2006/relationships/footnotes" Target="footnotes.xml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0.bin"/><Relationship Id="rId44" Type="http://schemas.openxmlformats.org/officeDocument/2006/relationships/image" Target="media/image22.wmf"/><Relationship Id="rId65" Type="http://schemas.openxmlformats.org/officeDocument/2006/relationships/oleObject" Target="embeddings/oleObject24.bin"/><Relationship Id="rId86" Type="http://schemas.openxmlformats.org/officeDocument/2006/relationships/oleObject" Target="embeddings/oleObject34.bin"/><Relationship Id="rId130" Type="http://schemas.openxmlformats.org/officeDocument/2006/relationships/image" Target="media/image66.wmf"/><Relationship Id="rId151" Type="http://schemas.openxmlformats.org/officeDocument/2006/relationships/image" Target="media/image77.wmf"/><Relationship Id="rId172" Type="http://schemas.openxmlformats.org/officeDocument/2006/relationships/oleObject" Target="embeddings/oleObject76.bin"/><Relationship Id="rId193" Type="http://schemas.openxmlformats.org/officeDocument/2006/relationships/image" Target="media/image99.wmf"/><Relationship Id="rId207" Type="http://schemas.openxmlformats.org/officeDocument/2006/relationships/oleObject" Target="embeddings/oleObject92.bin"/><Relationship Id="rId13" Type="http://schemas.openxmlformats.org/officeDocument/2006/relationships/image" Target="media/image3.wmf"/><Relationship Id="rId109" Type="http://schemas.openxmlformats.org/officeDocument/2006/relationships/image" Target="media/image55.wmf"/><Relationship Id="rId34" Type="http://schemas.openxmlformats.org/officeDocument/2006/relationships/image" Target="media/image17.wmf"/><Relationship Id="rId55" Type="http://schemas.openxmlformats.org/officeDocument/2006/relationships/oleObject" Target="embeddings/oleObject19.bin"/><Relationship Id="rId76" Type="http://schemas.openxmlformats.org/officeDocument/2006/relationships/image" Target="media/image38.wmf"/><Relationship Id="rId97" Type="http://schemas.openxmlformats.org/officeDocument/2006/relationships/image" Target="media/image49.wmf"/><Relationship Id="rId120" Type="http://schemas.openxmlformats.org/officeDocument/2006/relationships/image" Target="media/image61.wmf"/><Relationship Id="rId141" Type="http://schemas.openxmlformats.org/officeDocument/2006/relationships/oleObject" Target="embeddings/oleObject61.bin"/><Relationship Id="rId7" Type="http://schemas.openxmlformats.org/officeDocument/2006/relationships/endnotes" Target="endnotes.xml"/><Relationship Id="rId162" Type="http://schemas.openxmlformats.org/officeDocument/2006/relationships/oleObject" Target="embeddings/oleObject71.bin"/><Relationship Id="rId183" Type="http://schemas.openxmlformats.org/officeDocument/2006/relationships/oleObject" Target="embeddings/oleObject81.bin"/><Relationship Id="rId218" Type="http://schemas.openxmlformats.org/officeDocument/2006/relationships/footer" Target="footer3.xml"/><Relationship Id="rId24" Type="http://schemas.openxmlformats.org/officeDocument/2006/relationships/image" Target="media/image9.wmf"/><Relationship Id="rId45" Type="http://schemas.openxmlformats.org/officeDocument/2006/relationships/oleObject" Target="embeddings/oleObject14.bin"/><Relationship Id="rId66" Type="http://schemas.openxmlformats.org/officeDocument/2006/relationships/image" Target="media/image33.wmf"/><Relationship Id="rId87" Type="http://schemas.openxmlformats.org/officeDocument/2006/relationships/image" Target="media/image44.wmf"/><Relationship Id="rId110" Type="http://schemas.openxmlformats.org/officeDocument/2006/relationships/oleObject" Target="embeddings/oleObject46.bin"/><Relationship Id="rId131" Type="http://schemas.openxmlformats.org/officeDocument/2006/relationships/oleObject" Target="embeddings/oleObject56.bin"/><Relationship Id="rId152" Type="http://schemas.openxmlformats.org/officeDocument/2006/relationships/oleObject" Target="embeddings/oleObject66.bin"/><Relationship Id="rId173" Type="http://schemas.openxmlformats.org/officeDocument/2006/relationships/image" Target="media/image88.png"/><Relationship Id="rId194" Type="http://schemas.openxmlformats.org/officeDocument/2006/relationships/oleObject" Target="embeddings/oleObject86.bin"/><Relationship Id="rId208" Type="http://schemas.openxmlformats.org/officeDocument/2006/relationships/image" Target="media/image107.wmf"/><Relationship Id="rId14" Type="http://schemas.openxmlformats.org/officeDocument/2006/relationships/oleObject" Target="embeddings/oleObject2.bin"/><Relationship Id="rId35" Type="http://schemas.openxmlformats.org/officeDocument/2006/relationships/oleObject" Target="embeddings/oleObject9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0.bin"/><Relationship Id="rId100" Type="http://schemas.openxmlformats.org/officeDocument/2006/relationships/oleObject" Target="embeddings/oleObject41.bin"/><Relationship Id="rId8" Type="http://schemas.openxmlformats.org/officeDocument/2006/relationships/footer" Target="footer1.xml"/><Relationship Id="rId98" Type="http://schemas.openxmlformats.org/officeDocument/2006/relationships/oleObject" Target="embeddings/oleObject40.bin"/><Relationship Id="rId121" Type="http://schemas.openxmlformats.org/officeDocument/2006/relationships/oleObject" Target="embeddings/oleObject51.bin"/><Relationship Id="rId142" Type="http://schemas.openxmlformats.org/officeDocument/2006/relationships/image" Target="media/image72.wmf"/><Relationship Id="rId163" Type="http://schemas.openxmlformats.org/officeDocument/2006/relationships/image" Target="media/image83.wmf"/><Relationship Id="rId184" Type="http://schemas.openxmlformats.org/officeDocument/2006/relationships/image" Target="media/image94.png"/><Relationship Id="rId219" Type="http://schemas.openxmlformats.org/officeDocument/2006/relationships/footer" Target="footer4.xml"/><Relationship Id="rId3" Type="http://schemas.openxmlformats.org/officeDocument/2006/relationships/styles" Target="styles.xml"/><Relationship Id="rId214" Type="http://schemas.openxmlformats.org/officeDocument/2006/relationships/image" Target="media/image110.wmf"/><Relationship Id="rId25" Type="http://schemas.openxmlformats.org/officeDocument/2006/relationships/oleObject" Target="embeddings/oleObject7.bin"/><Relationship Id="rId46" Type="http://schemas.openxmlformats.org/officeDocument/2006/relationships/image" Target="media/image23.wmf"/><Relationship Id="rId67" Type="http://schemas.openxmlformats.org/officeDocument/2006/relationships/oleObject" Target="embeddings/oleObject25.bin"/><Relationship Id="rId116" Type="http://schemas.openxmlformats.org/officeDocument/2006/relationships/oleObject" Target="embeddings/oleObject49.bin"/><Relationship Id="rId137" Type="http://schemas.openxmlformats.org/officeDocument/2006/relationships/oleObject" Target="embeddings/oleObject59.bin"/><Relationship Id="rId158" Type="http://schemas.openxmlformats.org/officeDocument/2006/relationships/oleObject" Target="embeddings/oleObject6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2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3.bin"/><Relationship Id="rId88" Type="http://schemas.openxmlformats.org/officeDocument/2006/relationships/oleObject" Target="embeddings/oleObject35.bin"/><Relationship Id="rId111" Type="http://schemas.openxmlformats.org/officeDocument/2006/relationships/image" Target="media/image56.wmf"/><Relationship Id="rId132" Type="http://schemas.openxmlformats.org/officeDocument/2006/relationships/image" Target="media/image67.wmf"/><Relationship Id="rId153" Type="http://schemas.openxmlformats.org/officeDocument/2006/relationships/image" Target="media/image78.wmf"/><Relationship Id="rId174" Type="http://schemas.openxmlformats.org/officeDocument/2006/relationships/image" Target="media/image89.wmf"/><Relationship Id="rId179" Type="http://schemas.openxmlformats.org/officeDocument/2006/relationships/oleObject" Target="embeddings/oleObject79.bin"/><Relationship Id="rId195" Type="http://schemas.openxmlformats.org/officeDocument/2006/relationships/image" Target="media/image100.png"/><Relationship Id="rId209" Type="http://schemas.openxmlformats.org/officeDocument/2006/relationships/oleObject" Target="embeddings/oleObject93.bin"/><Relationship Id="rId190" Type="http://schemas.openxmlformats.org/officeDocument/2006/relationships/oleObject" Target="embeddings/oleObject84.bin"/><Relationship Id="rId204" Type="http://schemas.openxmlformats.org/officeDocument/2006/relationships/image" Target="media/image105.wmf"/><Relationship Id="rId220" Type="http://schemas.openxmlformats.org/officeDocument/2006/relationships/image" Target="media/image112.png"/><Relationship Id="rId225" Type="http://schemas.openxmlformats.org/officeDocument/2006/relationships/fontTable" Target="fontTable.xml"/><Relationship Id="rId15" Type="http://schemas.openxmlformats.org/officeDocument/2006/relationships/image" Target="media/image4.wmf"/><Relationship Id="rId36" Type="http://schemas.openxmlformats.org/officeDocument/2006/relationships/image" Target="media/image18.wmf"/><Relationship Id="rId57" Type="http://schemas.openxmlformats.org/officeDocument/2006/relationships/oleObject" Target="embeddings/oleObject20.bin"/><Relationship Id="rId106" Type="http://schemas.openxmlformats.org/officeDocument/2006/relationships/oleObject" Target="embeddings/oleObject44.bin"/><Relationship Id="rId127" Type="http://schemas.openxmlformats.org/officeDocument/2006/relationships/oleObject" Target="embeddings/oleObject54.bin"/><Relationship Id="rId10" Type="http://schemas.openxmlformats.org/officeDocument/2006/relationships/image" Target="media/image1.png"/><Relationship Id="rId31" Type="http://schemas.openxmlformats.org/officeDocument/2006/relationships/image" Target="media/image15.png"/><Relationship Id="rId52" Type="http://schemas.openxmlformats.org/officeDocument/2006/relationships/image" Target="media/image26.wmf"/><Relationship Id="rId73" Type="http://schemas.openxmlformats.org/officeDocument/2006/relationships/oleObject" Target="embeddings/oleObject28.bin"/><Relationship Id="rId78" Type="http://schemas.openxmlformats.org/officeDocument/2006/relationships/image" Target="media/image39.wmf"/><Relationship Id="rId94" Type="http://schemas.openxmlformats.org/officeDocument/2006/relationships/oleObject" Target="embeddings/oleObject38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image" Target="media/image62.wmf"/><Relationship Id="rId143" Type="http://schemas.openxmlformats.org/officeDocument/2006/relationships/oleObject" Target="embeddings/oleObject62.bin"/><Relationship Id="rId148" Type="http://schemas.openxmlformats.org/officeDocument/2006/relationships/image" Target="media/image75.jpg"/><Relationship Id="rId164" Type="http://schemas.openxmlformats.org/officeDocument/2006/relationships/oleObject" Target="embeddings/oleObject72.bin"/><Relationship Id="rId169" Type="http://schemas.openxmlformats.org/officeDocument/2006/relationships/image" Target="media/image86.wmf"/><Relationship Id="rId185" Type="http://schemas.openxmlformats.org/officeDocument/2006/relationships/image" Target="media/image95.wmf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80" Type="http://schemas.openxmlformats.org/officeDocument/2006/relationships/image" Target="media/image92.wmf"/><Relationship Id="rId210" Type="http://schemas.openxmlformats.org/officeDocument/2006/relationships/image" Target="media/image108.wmf"/><Relationship Id="rId215" Type="http://schemas.openxmlformats.org/officeDocument/2006/relationships/oleObject" Target="embeddings/oleObject96.bin"/><Relationship Id="rId26" Type="http://schemas.openxmlformats.org/officeDocument/2006/relationships/image" Target="media/image10.png"/><Relationship Id="rId47" Type="http://schemas.openxmlformats.org/officeDocument/2006/relationships/oleObject" Target="embeddings/oleObject15.bin"/><Relationship Id="rId68" Type="http://schemas.openxmlformats.org/officeDocument/2006/relationships/image" Target="media/image34.wmf"/><Relationship Id="rId89" Type="http://schemas.openxmlformats.org/officeDocument/2006/relationships/image" Target="media/image45.wmf"/><Relationship Id="rId112" Type="http://schemas.openxmlformats.org/officeDocument/2006/relationships/oleObject" Target="embeddings/oleObject47.bin"/><Relationship Id="rId133" Type="http://schemas.openxmlformats.org/officeDocument/2006/relationships/oleObject" Target="embeddings/oleObject57.bin"/><Relationship Id="rId154" Type="http://schemas.openxmlformats.org/officeDocument/2006/relationships/oleObject" Target="embeddings/oleObject67.bin"/><Relationship Id="rId175" Type="http://schemas.openxmlformats.org/officeDocument/2006/relationships/oleObject" Target="embeddings/oleObject77.bin"/><Relationship Id="rId196" Type="http://schemas.openxmlformats.org/officeDocument/2006/relationships/image" Target="media/image101.wmf"/><Relationship Id="rId200" Type="http://schemas.openxmlformats.org/officeDocument/2006/relationships/image" Target="media/image103.wmf"/><Relationship Id="rId16" Type="http://schemas.openxmlformats.org/officeDocument/2006/relationships/oleObject" Target="embeddings/oleObject3.bin"/><Relationship Id="rId221" Type="http://schemas.openxmlformats.org/officeDocument/2006/relationships/image" Target="media/image113.wmf"/><Relationship Id="rId37" Type="http://schemas.openxmlformats.org/officeDocument/2006/relationships/oleObject" Target="embeddings/oleObject10.bin"/><Relationship Id="rId58" Type="http://schemas.openxmlformats.org/officeDocument/2006/relationships/image" Target="media/image29.wmf"/><Relationship Id="rId79" Type="http://schemas.openxmlformats.org/officeDocument/2006/relationships/oleObject" Target="embeddings/oleObject31.bin"/><Relationship Id="rId102" Type="http://schemas.openxmlformats.org/officeDocument/2006/relationships/oleObject" Target="embeddings/oleObject42.bin"/><Relationship Id="rId123" Type="http://schemas.openxmlformats.org/officeDocument/2006/relationships/oleObject" Target="embeddings/oleObject52.bin"/><Relationship Id="rId144" Type="http://schemas.openxmlformats.org/officeDocument/2006/relationships/image" Target="media/image73.wmf"/><Relationship Id="rId90" Type="http://schemas.openxmlformats.org/officeDocument/2006/relationships/oleObject" Target="embeddings/oleObject36.bin"/><Relationship Id="rId165" Type="http://schemas.openxmlformats.org/officeDocument/2006/relationships/image" Target="media/image84.wmf"/><Relationship Id="rId186" Type="http://schemas.openxmlformats.org/officeDocument/2006/relationships/oleObject" Target="embeddings/oleObject82.bin"/><Relationship Id="rId211" Type="http://schemas.openxmlformats.org/officeDocument/2006/relationships/oleObject" Target="embeddings/oleObject94.bin"/><Relationship Id="rId27" Type="http://schemas.openxmlformats.org/officeDocument/2006/relationships/image" Target="media/image11.png"/><Relationship Id="rId48" Type="http://schemas.openxmlformats.org/officeDocument/2006/relationships/image" Target="media/image24.wmf"/><Relationship Id="rId69" Type="http://schemas.openxmlformats.org/officeDocument/2006/relationships/oleObject" Target="embeddings/oleObject26.bin"/><Relationship Id="rId113" Type="http://schemas.openxmlformats.org/officeDocument/2006/relationships/image" Target="media/image57.wmf"/><Relationship Id="rId134" Type="http://schemas.openxmlformats.org/officeDocument/2006/relationships/image" Target="media/image68.wmf"/><Relationship Id="rId80" Type="http://schemas.openxmlformats.org/officeDocument/2006/relationships/image" Target="media/image40.wmf"/><Relationship Id="rId155" Type="http://schemas.openxmlformats.org/officeDocument/2006/relationships/image" Target="media/image79.wmf"/><Relationship Id="rId176" Type="http://schemas.openxmlformats.org/officeDocument/2006/relationships/image" Target="media/image90.wmf"/><Relationship Id="rId197" Type="http://schemas.openxmlformats.org/officeDocument/2006/relationships/oleObject" Target="embeddings/oleObject87.bin"/><Relationship Id="rId201" Type="http://schemas.openxmlformats.org/officeDocument/2006/relationships/oleObject" Target="embeddings/oleObject89.bin"/><Relationship Id="rId222" Type="http://schemas.openxmlformats.org/officeDocument/2006/relationships/oleObject" Target="embeddings/oleObject98.bin"/><Relationship Id="rId17" Type="http://schemas.openxmlformats.org/officeDocument/2006/relationships/image" Target="media/image5.jpg"/><Relationship Id="rId38" Type="http://schemas.openxmlformats.org/officeDocument/2006/relationships/image" Target="media/image19.wmf"/><Relationship Id="rId59" Type="http://schemas.openxmlformats.org/officeDocument/2006/relationships/oleObject" Target="embeddings/oleObject21.bin"/><Relationship Id="rId103" Type="http://schemas.openxmlformats.org/officeDocument/2006/relationships/image" Target="media/image52.wmf"/><Relationship Id="rId124" Type="http://schemas.openxmlformats.org/officeDocument/2006/relationships/image" Target="media/image63.wmf"/><Relationship Id="rId70" Type="http://schemas.openxmlformats.org/officeDocument/2006/relationships/image" Target="media/image35.wmf"/><Relationship Id="rId91" Type="http://schemas.openxmlformats.org/officeDocument/2006/relationships/image" Target="media/image46.wmf"/><Relationship Id="rId145" Type="http://schemas.openxmlformats.org/officeDocument/2006/relationships/oleObject" Target="embeddings/oleObject63.bin"/><Relationship Id="rId166" Type="http://schemas.openxmlformats.org/officeDocument/2006/relationships/oleObject" Target="embeddings/oleObject73.bin"/><Relationship Id="rId187" Type="http://schemas.openxmlformats.org/officeDocument/2006/relationships/image" Target="media/image96.wmf"/><Relationship Id="rId1" Type="http://schemas.openxmlformats.org/officeDocument/2006/relationships/customXml" Target="../customXml/item1.xml"/><Relationship Id="rId212" Type="http://schemas.openxmlformats.org/officeDocument/2006/relationships/image" Target="media/image109.wmf"/><Relationship Id="rId28" Type="http://schemas.openxmlformats.org/officeDocument/2006/relationships/image" Target="media/image12.png"/><Relationship Id="rId49" Type="http://schemas.openxmlformats.org/officeDocument/2006/relationships/oleObject" Target="embeddings/oleObject16.bin"/><Relationship Id="rId114" Type="http://schemas.openxmlformats.org/officeDocument/2006/relationships/oleObject" Target="embeddings/oleObject48.bin"/><Relationship Id="rId60" Type="http://schemas.openxmlformats.org/officeDocument/2006/relationships/image" Target="media/image30.wmf"/><Relationship Id="rId81" Type="http://schemas.openxmlformats.org/officeDocument/2006/relationships/oleObject" Target="embeddings/oleObject32.bin"/><Relationship Id="rId135" Type="http://schemas.openxmlformats.org/officeDocument/2006/relationships/oleObject" Target="embeddings/oleObject58.bin"/><Relationship Id="rId156" Type="http://schemas.openxmlformats.org/officeDocument/2006/relationships/oleObject" Target="embeddings/oleObject68.bin"/><Relationship Id="rId177" Type="http://schemas.openxmlformats.org/officeDocument/2006/relationships/oleObject" Target="embeddings/oleObject78.bin"/><Relationship Id="rId198" Type="http://schemas.openxmlformats.org/officeDocument/2006/relationships/image" Target="media/image102.wmf"/><Relationship Id="rId202" Type="http://schemas.openxmlformats.org/officeDocument/2006/relationships/image" Target="media/image104.wmf"/><Relationship Id="rId223" Type="http://schemas.openxmlformats.org/officeDocument/2006/relationships/footer" Target="footer5.xml"/><Relationship Id="rId18" Type="http://schemas.openxmlformats.org/officeDocument/2006/relationships/image" Target="media/image6.wmf"/><Relationship Id="rId39" Type="http://schemas.openxmlformats.org/officeDocument/2006/relationships/oleObject" Target="embeddings/oleObject11.bin"/><Relationship Id="rId50" Type="http://schemas.openxmlformats.org/officeDocument/2006/relationships/image" Target="media/image25.wmf"/><Relationship Id="rId104" Type="http://schemas.openxmlformats.org/officeDocument/2006/relationships/oleObject" Target="embeddings/oleObject43.bin"/><Relationship Id="rId125" Type="http://schemas.openxmlformats.org/officeDocument/2006/relationships/oleObject" Target="embeddings/oleObject53.bin"/><Relationship Id="rId146" Type="http://schemas.openxmlformats.org/officeDocument/2006/relationships/image" Target="media/image74.wmf"/><Relationship Id="rId167" Type="http://schemas.openxmlformats.org/officeDocument/2006/relationships/image" Target="media/image85.wmf"/><Relationship Id="rId188" Type="http://schemas.openxmlformats.org/officeDocument/2006/relationships/oleObject" Target="embeddings/oleObject83.bin"/><Relationship Id="rId71" Type="http://schemas.openxmlformats.org/officeDocument/2006/relationships/oleObject" Target="embeddings/oleObject27.bin"/><Relationship Id="rId92" Type="http://schemas.openxmlformats.org/officeDocument/2006/relationships/oleObject" Target="embeddings/oleObject37.bin"/><Relationship Id="rId213" Type="http://schemas.openxmlformats.org/officeDocument/2006/relationships/oleObject" Target="embeddings/oleObject95.bin"/><Relationship Id="rId2" Type="http://schemas.openxmlformats.org/officeDocument/2006/relationships/numbering" Target="numbering.xml"/><Relationship Id="rId29" Type="http://schemas.openxmlformats.org/officeDocument/2006/relationships/image" Target="media/image13.png"/><Relationship Id="rId40" Type="http://schemas.openxmlformats.org/officeDocument/2006/relationships/image" Target="media/image20.wmf"/><Relationship Id="rId115" Type="http://schemas.openxmlformats.org/officeDocument/2006/relationships/image" Target="media/image58.wmf"/><Relationship Id="rId136" Type="http://schemas.openxmlformats.org/officeDocument/2006/relationships/image" Target="media/image69.wmf"/><Relationship Id="rId157" Type="http://schemas.openxmlformats.org/officeDocument/2006/relationships/image" Target="media/image80.wmf"/><Relationship Id="rId178" Type="http://schemas.openxmlformats.org/officeDocument/2006/relationships/image" Target="media/image91.wmf"/><Relationship Id="rId61" Type="http://schemas.openxmlformats.org/officeDocument/2006/relationships/oleObject" Target="embeddings/oleObject22.bin"/><Relationship Id="rId82" Type="http://schemas.openxmlformats.org/officeDocument/2006/relationships/image" Target="media/image41.wmf"/><Relationship Id="rId199" Type="http://schemas.openxmlformats.org/officeDocument/2006/relationships/oleObject" Target="embeddings/oleObject88.bin"/><Relationship Id="rId203" Type="http://schemas.openxmlformats.org/officeDocument/2006/relationships/oleObject" Target="embeddings/oleObject90.bin"/><Relationship Id="rId19" Type="http://schemas.openxmlformats.org/officeDocument/2006/relationships/oleObject" Target="embeddings/oleObject4.bin"/><Relationship Id="rId224" Type="http://schemas.openxmlformats.org/officeDocument/2006/relationships/footer" Target="footer6.xml"/><Relationship Id="rId30" Type="http://schemas.openxmlformats.org/officeDocument/2006/relationships/image" Target="media/image14.png"/><Relationship Id="rId105" Type="http://schemas.openxmlformats.org/officeDocument/2006/relationships/image" Target="media/image53.wmf"/><Relationship Id="rId126" Type="http://schemas.openxmlformats.org/officeDocument/2006/relationships/image" Target="media/image64.wmf"/><Relationship Id="rId147" Type="http://schemas.openxmlformats.org/officeDocument/2006/relationships/oleObject" Target="embeddings/oleObject64.bin"/><Relationship Id="rId168" Type="http://schemas.openxmlformats.org/officeDocument/2006/relationships/oleObject" Target="embeddings/oleObject74.bin"/><Relationship Id="rId51" Type="http://schemas.openxmlformats.org/officeDocument/2006/relationships/oleObject" Target="embeddings/oleObject17.bin"/><Relationship Id="rId72" Type="http://schemas.openxmlformats.org/officeDocument/2006/relationships/image" Target="media/image36.wmf"/><Relationship Id="rId93" Type="http://schemas.openxmlformats.org/officeDocument/2006/relationships/image" Target="media/image47.wmf"/><Relationship Id="rId189" Type="http://schemas.openxmlformats.org/officeDocument/2006/relationships/image" Target="media/image97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E70F8C7-49B7-4078-8E79-79A6B6E7FC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8</TotalTime>
  <Pages>12</Pages>
  <Words>617</Words>
  <Characters>3521</Characters>
  <Application>Microsoft Office Word</Application>
  <DocSecurity>0</DocSecurity>
  <Lines>29</Lines>
  <Paragraphs>8</Paragraphs>
  <ScaleCrop>false</ScaleCrop>
  <Company>j</Company>
  <LinksUpToDate>false</LinksUpToDate>
  <CharactersWithSpaces>41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各位同學：你們好</dc:title>
  <dc:creator>j</dc:creator>
  <cp:lastModifiedBy>admin</cp:lastModifiedBy>
  <cp:revision>12</cp:revision>
  <cp:lastPrinted>2020-05-08T10:48:00Z</cp:lastPrinted>
  <dcterms:created xsi:type="dcterms:W3CDTF">2023-04-29T10:33:00Z</dcterms:created>
  <dcterms:modified xsi:type="dcterms:W3CDTF">2025-05-13T09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